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7" r:id="rId12"/>
    <p:sldId id="268" r:id="rId13"/>
    <p:sldId id="269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3" d="100"/>
          <a:sy n="83" d="100"/>
        </p:scale>
        <p:origin x="586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28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7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9578C0-1336-4D5E-93EA-AB416F38985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FAC8D82-8EC1-46FB-9745-CD729CD411D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AC436B5-3AD3-44C9-A95F-971FB37D4D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9DB53C-5482-423F-8B40-F6DF5F04B099}" type="datetimeFigureOut">
              <a:rPr lang="zh-CN" altLang="en-US" smtClean="0"/>
              <a:t>2020/5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D0312FB-4690-4419-BA8C-219C2A5B55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31F17A1-CF0E-4F67-8A51-A5C1075330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CFECCD-ADB8-4858-94EE-FEDCD01409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32673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63FFA40-DE65-49F0-959D-14E248658A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2D5903F-546B-4EF7-A421-0136D1D2214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64323BA-203E-48C1-AF77-9CF8D688EF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9DB53C-5482-423F-8B40-F6DF5F04B099}" type="datetimeFigureOut">
              <a:rPr lang="zh-CN" altLang="en-US" smtClean="0"/>
              <a:t>2020/5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BE23FE0-0225-4E70-896F-541FC2E40C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8D2C9E4-D1ED-4649-BCCF-8C696154ED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CFECCD-ADB8-4858-94EE-FEDCD01409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27383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1CD5C61A-7493-4E01-8562-462E891758E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66091E2-4997-4F5B-93D9-3450C86D7AB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B717F21-D2D3-44EA-9E0A-4949CE23E2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9DB53C-5482-423F-8B40-F6DF5F04B099}" type="datetimeFigureOut">
              <a:rPr lang="zh-CN" altLang="en-US" smtClean="0"/>
              <a:t>2020/5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D6EC2D9-2E74-4F3F-950C-2F4EAC1A13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C820C9C-98E1-4DA7-86D5-67E12876D3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CFECCD-ADB8-4858-94EE-FEDCD01409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13865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35A1A0F-890E-4352-A71D-00FA18D2C3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BB45491-43E1-44B1-B1CA-3B0C9277CAC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58033C7-FE98-42AD-863E-F4F8BA3B81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9DB53C-5482-423F-8B40-F6DF5F04B099}" type="datetimeFigureOut">
              <a:rPr lang="zh-CN" altLang="en-US" smtClean="0"/>
              <a:t>2020/5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FE50CF2-3916-45D2-9D68-27477179CB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D420570-D779-4ADF-AFDF-29ACB360F0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CFECCD-ADB8-4858-94EE-FEDCD01409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39135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5D37FD-4E6B-40E8-9258-DEEBABBD22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BEBEA7B-7BD3-4369-B92F-2A718D079C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1B9AE53-8286-4B11-83BA-C8E19415AC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9DB53C-5482-423F-8B40-F6DF5F04B099}" type="datetimeFigureOut">
              <a:rPr lang="zh-CN" altLang="en-US" smtClean="0"/>
              <a:t>2020/5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FFFE3DB-85A4-4832-BAED-7425A2E8C8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67CADA8-F877-47EB-9592-68F9DAE2FD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CFECCD-ADB8-4858-94EE-FEDCD01409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68984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7CA118-8F20-4897-BE90-849CAF1743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30ECDF8-042C-44A4-8C84-90288B344CF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903B3C9-D5F3-4B26-B773-CF40367539A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0E1D93A-B39F-4691-95FD-C6D250DB91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9DB53C-5482-423F-8B40-F6DF5F04B099}" type="datetimeFigureOut">
              <a:rPr lang="zh-CN" altLang="en-US" smtClean="0"/>
              <a:t>2020/5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5C3C8EB-F899-40E0-8DE6-8791577BD1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4C1033C-4036-4DC4-A3B0-102D3DDDE8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CFECCD-ADB8-4858-94EE-FEDCD01409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77156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BD10C0F-8090-4E17-8EEC-DB68C99430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E2FBF75-9E5F-4029-9077-233D232D7D9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B933C8B-53B3-4E86-B2F1-5187E915AE0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F86FB2A-3517-4D95-9529-C2D0E4FA9CA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4E136E6-57AF-4C06-A8A8-DA5A9A9D1E7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A384C74-B32B-446B-BAAE-EB3CB995AD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9DB53C-5482-423F-8B40-F6DF5F04B099}" type="datetimeFigureOut">
              <a:rPr lang="zh-CN" altLang="en-US" smtClean="0"/>
              <a:t>2020/5/2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C93B7443-9943-47DC-9E78-69C380C837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D4BFB27-783B-485F-AEA3-455915B527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CFECCD-ADB8-4858-94EE-FEDCD01409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50688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7AA42E-E8F5-4CB6-BCA9-2109C82180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6B5F8C6-D736-4486-8C5B-5CC87496C5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9DB53C-5482-423F-8B40-F6DF5F04B099}" type="datetimeFigureOut">
              <a:rPr lang="zh-CN" altLang="en-US" smtClean="0"/>
              <a:t>2020/5/2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33E0AC5-CAEB-4BB7-92C4-953DD5634D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47D5295-5D70-4CD4-9703-59BD96F17E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CFECCD-ADB8-4858-94EE-FEDCD01409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983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9CC7B52-8CBC-4160-B2C6-6B0F56A7D7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9DB53C-5482-423F-8B40-F6DF5F04B099}" type="datetimeFigureOut">
              <a:rPr lang="zh-CN" altLang="en-US" smtClean="0"/>
              <a:t>2020/5/2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201B9F6F-2E2C-4D8F-ACBD-9DBFF3DB4D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E92A2B9-8D0F-43D5-980E-E5818349C1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CFECCD-ADB8-4858-94EE-FEDCD01409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28071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19A83D0-C8D2-4287-8E50-AC7C3B8203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5AB6F03-7879-4C13-ACC5-63CDF5A2CA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C86C23D-089A-4EBF-94A4-52272130BDA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862A91E-68E3-4C5C-AE57-C11A7ADE51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9DB53C-5482-423F-8B40-F6DF5F04B099}" type="datetimeFigureOut">
              <a:rPr lang="zh-CN" altLang="en-US" smtClean="0"/>
              <a:t>2020/5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6D5BFFC-ECC2-45A5-9956-160CCCA86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7BD8A98-B90B-4D36-9A6B-D8A0E7B5BA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CFECCD-ADB8-4858-94EE-FEDCD01409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03189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1DD1CCB-2471-4030-BCBA-DC8183717F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A75A6B3E-8749-4689-8461-7EBB9B48F84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D2C041C-DE4A-4303-ADDC-F53669155C0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DC18731-8BDE-43F9-B9F2-43146CCFE5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9DB53C-5482-423F-8B40-F6DF5F04B099}" type="datetimeFigureOut">
              <a:rPr lang="zh-CN" altLang="en-US" smtClean="0"/>
              <a:t>2020/5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65C9D84-BB9A-454F-B08B-EE90A59734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1BEEFEA-C98F-4F25-BC53-E33925A17D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CFECCD-ADB8-4858-94EE-FEDCD01409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91506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22C04251-DE13-4DFB-9280-6F31C1FA8C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6015CB1-6184-4713-911E-472507B908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95005E9-8D18-4524-8968-BD73222EE57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9DB53C-5482-423F-8B40-F6DF5F04B099}" type="datetimeFigureOut">
              <a:rPr lang="zh-CN" altLang="en-US" smtClean="0"/>
              <a:t>2020/5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CA0F199-E8D5-436F-8FA2-0D78D4D9D1E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EEF3380-EDB2-488A-8B5F-EBF717877BE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CFECCD-ADB8-4858-94EE-FEDCD01409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77299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33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43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6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48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6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6.bin"/><Relationship Id="rId3" Type="http://schemas.openxmlformats.org/officeDocument/2006/relationships/image" Target="../media/image21.png"/><Relationship Id="rId21" Type="http://schemas.openxmlformats.org/officeDocument/2006/relationships/image" Target="../media/image20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7.w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40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1DD8ACFC-ED18-495B-A2DB-2418073BA1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3861559"/>
              </p:ext>
            </p:extLst>
          </p:nvPr>
        </p:nvGraphicFramePr>
        <p:xfrm>
          <a:off x="1827876" y="348364"/>
          <a:ext cx="8128000" cy="127743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34837">
                  <a:extLst>
                    <a:ext uri="{9D8B030D-6E8A-4147-A177-3AD203B41FA5}">
                      <a16:colId xmlns:a16="http://schemas.microsoft.com/office/drawing/2014/main" val="86827211"/>
                    </a:ext>
                  </a:extLst>
                </a:gridCol>
                <a:gridCol w="6493163">
                  <a:extLst>
                    <a:ext uri="{9D8B030D-6E8A-4147-A177-3AD203B41FA5}">
                      <a16:colId xmlns:a16="http://schemas.microsoft.com/office/drawing/2014/main" val="19990212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882</a:t>
                      </a: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年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代表人物：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Thomas Edison</a:t>
                      </a:r>
                    </a:p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代表项目：包括一台直流发电机的直流电力系统，辐射半径</a:t>
                      </a:r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5</a:t>
                      </a: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公里的供电区域，拥有</a:t>
                      </a:r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9</a:t>
                      </a: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个用户，电压水平为</a:t>
                      </a:r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0V</a:t>
                      </a: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。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068498650"/>
                  </a:ext>
                </a:extLst>
              </a:tr>
            </a:tbl>
          </a:graphicData>
        </a:graphic>
      </p:graphicFrame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945EE219-8F68-4D12-B0D1-66F21E7852A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3178770"/>
              </p:ext>
            </p:extLst>
          </p:nvPr>
        </p:nvGraphicFramePr>
        <p:xfrm>
          <a:off x="1827876" y="2151570"/>
          <a:ext cx="8128000" cy="168891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34837">
                  <a:extLst>
                    <a:ext uri="{9D8B030D-6E8A-4147-A177-3AD203B41FA5}">
                      <a16:colId xmlns:a16="http://schemas.microsoft.com/office/drawing/2014/main" val="86827211"/>
                    </a:ext>
                  </a:extLst>
                </a:gridCol>
                <a:gridCol w="6493163">
                  <a:extLst>
                    <a:ext uri="{9D8B030D-6E8A-4147-A177-3AD203B41FA5}">
                      <a16:colId xmlns:a16="http://schemas.microsoft.com/office/drawing/2014/main" val="19990212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889</a:t>
                      </a: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年、</a:t>
                      </a:r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893</a:t>
                      </a: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年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代表人物：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illiam Stanley</a:t>
                      </a:r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、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ikola Tesla</a:t>
                      </a:r>
                    </a:p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代表项目：</a:t>
                      </a:r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889</a:t>
                      </a: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年北美第一个单相交流传输系统，电压水平</a:t>
                      </a:r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000V</a:t>
                      </a: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，传输距离为</a:t>
                      </a:r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1KM</a:t>
                      </a: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；</a:t>
                      </a:r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893</a:t>
                      </a: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年，第一条三相交流线路在南加州建成，电压水平为</a:t>
                      </a:r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00V</a:t>
                      </a: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，传输距离为</a:t>
                      </a:r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KM</a:t>
                      </a: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。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068498650"/>
                  </a:ext>
                </a:extLst>
              </a:tr>
            </a:tbl>
          </a:graphicData>
        </a:graphic>
      </p:graphicFrame>
      <p:sp>
        <p:nvSpPr>
          <p:cNvPr id="2" name="箭头: 下 1">
            <a:extLst>
              <a:ext uri="{FF2B5EF4-FFF2-40B4-BE49-F238E27FC236}">
                <a16:creationId xmlns:a16="http://schemas.microsoft.com/office/drawing/2014/main" id="{C26769F9-581F-4A60-982E-2F6DAE69172B}"/>
              </a:ext>
            </a:extLst>
          </p:cNvPr>
          <p:cNvSpPr/>
          <p:nvPr/>
        </p:nvSpPr>
        <p:spPr>
          <a:xfrm>
            <a:off x="5656349" y="1657870"/>
            <a:ext cx="471054" cy="46162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5580EE5-573D-4595-99C0-BBD5D16DEC5B}"/>
              </a:ext>
            </a:extLst>
          </p:cNvPr>
          <p:cNvSpPr txBox="1"/>
          <p:nvPr/>
        </p:nvSpPr>
        <p:spPr>
          <a:xfrm>
            <a:off x="2432858" y="1596274"/>
            <a:ext cx="33158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于直流电网容易造成电压降落的问题，不适合远距离传输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B181DE3-06D6-4D86-B09E-4F0FD20F8242}"/>
              </a:ext>
            </a:extLst>
          </p:cNvPr>
          <p:cNvSpPr txBox="1"/>
          <p:nvPr/>
        </p:nvSpPr>
        <p:spPr>
          <a:xfrm>
            <a:off x="6194367" y="1723940"/>
            <a:ext cx="33158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变压器和交流传输的发展</a:t>
            </a:r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369A680A-FE73-4934-B7CD-A2B1135E59F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7318859"/>
              </p:ext>
            </p:extLst>
          </p:nvPr>
        </p:nvGraphicFramePr>
        <p:xfrm>
          <a:off x="1827876" y="4366256"/>
          <a:ext cx="8128000" cy="168891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34837">
                  <a:extLst>
                    <a:ext uri="{9D8B030D-6E8A-4147-A177-3AD203B41FA5}">
                      <a16:colId xmlns:a16="http://schemas.microsoft.com/office/drawing/2014/main" val="86827211"/>
                    </a:ext>
                  </a:extLst>
                </a:gridCol>
                <a:gridCol w="6493163">
                  <a:extLst>
                    <a:ext uri="{9D8B030D-6E8A-4147-A177-3AD203B41FA5}">
                      <a16:colId xmlns:a16="http://schemas.microsoft.com/office/drawing/2014/main" val="19990212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954</a:t>
                      </a: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年、</a:t>
                      </a:r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972</a:t>
                      </a: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年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代表项目：</a:t>
                      </a:r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954</a:t>
                      </a: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年瑞典大陆和其岛屿通过</a:t>
                      </a:r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6KM</a:t>
                      </a: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的海底电缆相连的</a:t>
                      </a:r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HVDC</a:t>
                      </a: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传输系统；</a:t>
                      </a:r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972</a:t>
                      </a: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年，加拿大魁比克和新不伦瑞克通过背靠背</a:t>
                      </a:r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HVDC</a:t>
                      </a: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传输系统相连，进一步降低了经济成本和提高了可靠性。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068498650"/>
                  </a:ext>
                </a:extLst>
              </a:tr>
            </a:tbl>
          </a:graphicData>
        </a:graphic>
      </p:graphicFrame>
      <p:sp>
        <p:nvSpPr>
          <p:cNvPr id="9" name="箭头: 下 8">
            <a:extLst>
              <a:ext uri="{FF2B5EF4-FFF2-40B4-BE49-F238E27FC236}">
                <a16:creationId xmlns:a16="http://schemas.microsoft.com/office/drawing/2014/main" id="{E8F72760-6E5A-4409-9ED7-E92E8054059D}"/>
              </a:ext>
            </a:extLst>
          </p:cNvPr>
          <p:cNvSpPr/>
          <p:nvPr/>
        </p:nvSpPr>
        <p:spPr>
          <a:xfrm>
            <a:off x="5656349" y="3876924"/>
            <a:ext cx="471054" cy="46162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3F9DA16-F397-4BF6-A961-81EF3F883DCD}"/>
              </a:ext>
            </a:extLst>
          </p:cNvPr>
          <p:cNvSpPr txBox="1"/>
          <p:nvPr/>
        </p:nvSpPr>
        <p:spPr>
          <a:xfrm>
            <a:off x="6194367" y="3949479"/>
            <a:ext cx="2074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换流阀、晶闸管的出现</a:t>
            </a:r>
          </a:p>
        </p:txBody>
      </p:sp>
    </p:spTree>
    <p:extLst>
      <p:ext uri="{BB962C8B-B14F-4D97-AF65-F5344CB8AC3E}">
        <p14:creationId xmlns:p14="http://schemas.microsoft.com/office/powerpoint/2010/main" val="3942853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椭圆 5">
            <a:extLst>
              <a:ext uri="{FF2B5EF4-FFF2-40B4-BE49-F238E27FC236}">
                <a16:creationId xmlns:a16="http://schemas.microsoft.com/office/drawing/2014/main" id="{DECD2338-A18D-47B5-AE7B-4FA19785FB95}"/>
              </a:ext>
            </a:extLst>
          </p:cNvPr>
          <p:cNvSpPr/>
          <p:nvPr/>
        </p:nvSpPr>
        <p:spPr>
          <a:xfrm>
            <a:off x="2530764" y="2604655"/>
            <a:ext cx="581891" cy="59112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连接符: 肘形 9">
            <a:extLst>
              <a:ext uri="{FF2B5EF4-FFF2-40B4-BE49-F238E27FC236}">
                <a16:creationId xmlns:a16="http://schemas.microsoft.com/office/drawing/2014/main" id="{4D3ADF9D-3BF0-4CB6-B4A8-E9829727443F}"/>
              </a:ext>
            </a:extLst>
          </p:cNvPr>
          <p:cNvCxnSpPr>
            <a:cxnSpLocks/>
            <a:stCxn id="6" idx="0"/>
          </p:cNvCxnSpPr>
          <p:nvPr/>
        </p:nvCxnSpPr>
        <p:spPr>
          <a:xfrm rot="5400000" flipH="1" flipV="1">
            <a:off x="2861647" y="1732984"/>
            <a:ext cx="831735" cy="911609"/>
          </a:xfrm>
          <a:prstGeom prst="bentConnector2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552467BD-0DFD-4E67-B537-21CBE1E41E0A}"/>
              </a:ext>
            </a:extLst>
          </p:cNvPr>
          <p:cNvSpPr/>
          <p:nvPr/>
        </p:nvSpPr>
        <p:spPr>
          <a:xfrm>
            <a:off x="3733319" y="1749829"/>
            <a:ext cx="487699" cy="132897"/>
          </a:xfrm>
          <a:custGeom>
            <a:avLst/>
            <a:gdLst>
              <a:gd name="connsiteX0" fmla="*/ 0 w 487699"/>
              <a:gd name="connsiteY0" fmla="*/ 35560 h 132897"/>
              <a:gd name="connsiteX1" fmla="*/ 20320 w 487699"/>
              <a:gd name="connsiteY1" fmla="*/ 60960 h 132897"/>
              <a:gd name="connsiteX2" fmla="*/ 45720 w 487699"/>
              <a:gd name="connsiteY2" fmla="*/ 127000 h 132897"/>
              <a:gd name="connsiteX3" fmla="*/ 55880 w 487699"/>
              <a:gd name="connsiteY3" fmla="*/ 96520 h 132897"/>
              <a:gd name="connsiteX4" fmla="*/ 60960 w 487699"/>
              <a:gd name="connsiteY4" fmla="*/ 81280 h 132897"/>
              <a:gd name="connsiteX5" fmla="*/ 76200 w 487699"/>
              <a:gd name="connsiteY5" fmla="*/ 66040 h 132897"/>
              <a:gd name="connsiteX6" fmla="*/ 81280 w 487699"/>
              <a:gd name="connsiteY6" fmla="*/ 50800 h 132897"/>
              <a:gd name="connsiteX7" fmla="*/ 91440 w 487699"/>
              <a:gd name="connsiteY7" fmla="*/ 35560 h 132897"/>
              <a:gd name="connsiteX8" fmla="*/ 116840 w 487699"/>
              <a:gd name="connsiteY8" fmla="*/ 0 h 132897"/>
              <a:gd name="connsiteX9" fmla="*/ 132080 w 487699"/>
              <a:gd name="connsiteY9" fmla="*/ 71120 h 132897"/>
              <a:gd name="connsiteX10" fmla="*/ 137160 w 487699"/>
              <a:gd name="connsiteY10" fmla="*/ 96520 h 132897"/>
              <a:gd name="connsiteX11" fmla="*/ 147320 w 487699"/>
              <a:gd name="connsiteY11" fmla="*/ 127000 h 132897"/>
              <a:gd name="connsiteX12" fmla="*/ 167640 w 487699"/>
              <a:gd name="connsiteY12" fmla="*/ 121920 h 132897"/>
              <a:gd name="connsiteX13" fmla="*/ 172720 w 487699"/>
              <a:gd name="connsiteY13" fmla="*/ 106680 h 132897"/>
              <a:gd name="connsiteX14" fmla="*/ 198120 w 487699"/>
              <a:gd name="connsiteY14" fmla="*/ 76200 h 132897"/>
              <a:gd name="connsiteX15" fmla="*/ 218440 w 487699"/>
              <a:gd name="connsiteY15" fmla="*/ 45720 h 132897"/>
              <a:gd name="connsiteX16" fmla="*/ 233680 w 487699"/>
              <a:gd name="connsiteY16" fmla="*/ 15240 h 132897"/>
              <a:gd name="connsiteX17" fmla="*/ 248920 w 487699"/>
              <a:gd name="connsiteY17" fmla="*/ 10160 h 132897"/>
              <a:gd name="connsiteX18" fmla="*/ 264160 w 487699"/>
              <a:gd name="connsiteY18" fmla="*/ 30480 h 132897"/>
              <a:gd name="connsiteX19" fmla="*/ 274320 w 487699"/>
              <a:gd name="connsiteY19" fmla="*/ 60960 h 132897"/>
              <a:gd name="connsiteX20" fmla="*/ 299720 w 487699"/>
              <a:gd name="connsiteY20" fmla="*/ 106680 h 132897"/>
              <a:gd name="connsiteX21" fmla="*/ 314960 w 487699"/>
              <a:gd name="connsiteY21" fmla="*/ 116840 h 132897"/>
              <a:gd name="connsiteX22" fmla="*/ 330200 w 487699"/>
              <a:gd name="connsiteY22" fmla="*/ 106680 h 132897"/>
              <a:gd name="connsiteX23" fmla="*/ 340360 w 487699"/>
              <a:gd name="connsiteY23" fmla="*/ 76200 h 132897"/>
              <a:gd name="connsiteX24" fmla="*/ 345440 w 487699"/>
              <a:gd name="connsiteY24" fmla="*/ 60960 h 132897"/>
              <a:gd name="connsiteX25" fmla="*/ 350520 w 487699"/>
              <a:gd name="connsiteY25" fmla="*/ 45720 h 132897"/>
              <a:gd name="connsiteX26" fmla="*/ 355600 w 487699"/>
              <a:gd name="connsiteY26" fmla="*/ 20320 h 132897"/>
              <a:gd name="connsiteX27" fmla="*/ 370840 w 487699"/>
              <a:gd name="connsiteY27" fmla="*/ 25400 h 132897"/>
              <a:gd name="connsiteX28" fmla="*/ 391160 w 487699"/>
              <a:gd name="connsiteY28" fmla="*/ 71120 h 132897"/>
              <a:gd name="connsiteX29" fmla="*/ 406400 w 487699"/>
              <a:gd name="connsiteY29" fmla="*/ 101600 h 132897"/>
              <a:gd name="connsiteX30" fmla="*/ 411480 w 487699"/>
              <a:gd name="connsiteY30" fmla="*/ 132080 h 132897"/>
              <a:gd name="connsiteX31" fmla="*/ 426720 w 487699"/>
              <a:gd name="connsiteY31" fmla="*/ 116840 h 132897"/>
              <a:gd name="connsiteX32" fmla="*/ 447040 w 487699"/>
              <a:gd name="connsiteY32" fmla="*/ 86360 h 132897"/>
              <a:gd name="connsiteX33" fmla="*/ 477520 w 487699"/>
              <a:gd name="connsiteY33" fmla="*/ 40640 h 132897"/>
              <a:gd name="connsiteX34" fmla="*/ 487680 w 487699"/>
              <a:gd name="connsiteY34" fmla="*/ 20320 h 1328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487699" h="132897">
                <a:moveTo>
                  <a:pt x="0" y="35560"/>
                </a:moveTo>
                <a:cubicBezTo>
                  <a:pt x="6773" y="44027"/>
                  <a:pt x="17561" y="50474"/>
                  <a:pt x="20320" y="60960"/>
                </a:cubicBezTo>
                <a:cubicBezTo>
                  <a:pt x="39944" y="135532"/>
                  <a:pt x="-1784" y="138876"/>
                  <a:pt x="45720" y="127000"/>
                </a:cubicBezTo>
                <a:lnTo>
                  <a:pt x="55880" y="96520"/>
                </a:lnTo>
                <a:cubicBezTo>
                  <a:pt x="57573" y="91440"/>
                  <a:pt x="57174" y="85066"/>
                  <a:pt x="60960" y="81280"/>
                </a:cubicBezTo>
                <a:lnTo>
                  <a:pt x="76200" y="66040"/>
                </a:lnTo>
                <a:cubicBezTo>
                  <a:pt x="77893" y="60960"/>
                  <a:pt x="78885" y="55589"/>
                  <a:pt x="81280" y="50800"/>
                </a:cubicBezTo>
                <a:cubicBezTo>
                  <a:pt x="84010" y="45339"/>
                  <a:pt x="88960" y="41139"/>
                  <a:pt x="91440" y="35560"/>
                </a:cubicBezTo>
                <a:cubicBezTo>
                  <a:pt x="107932" y="-1546"/>
                  <a:pt x="89121" y="9240"/>
                  <a:pt x="116840" y="0"/>
                </a:cubicBezTo>
                <a:cubicBezTo>
                  <a:pt x="138223" y="32075"/>
                  <a:pt x="123848" y="5260"/>
                  <a:pt x="132080" y="71120"/>
                </a:cubicBezTo>
                <a:cubicBezTo>
                  <a:pt x="133151" y="79688"/>
                  <a:pt x="134888" y="88190"/>
                  <a:pt x="137160" y="96520"/>
                </a:cubicBezTo>
                <a:cubicBezTo>
                  <a:pt x="139978" y="106852"/>
                  <a:pt x="147320" y="127000"/>
                  <a:pt x="147320" y="127000"/>
                </a:cubicBezTo>
                <a:cubicBezTo>
                  <a:pt x="154093" y="125307"/>
                  <a:pt x="162188" y="126281"/>
                  <a:pt x="167640" y="121920"/>
                </a:cubicBezTo>
                <a:cubicBezTo>
                  <a:pt x="171821" y="118575"/>
                  <a:pt x="170325" y="111469"/>
                  <a:pt x="172720" y="106680"/>
                </a:cubicBezTo>
                <a:cubicBezTo>
                  <a:pt x="183612" y="84897"/>
                  <a:pt x="182391" y="96423"/>
                  <a:pt x="198120" y="76200"/>
                </a:cubicBezTo>
                <a:cubicBezTo>
                  <a:pt x="205617" y="66561"/>
                  <a:pt x="214579" y="57304"/>
                  <a:pt x="218440" y="45720"/>
                </a:cubicBezTo>
                <a:cubicBezTo>
                  <a:pt x="221787" y="35680"/>
                  <a:pt x="224728" y="22402"/>
                  <a:pt x="233680" y="15240"/>
                </a:cubicBezTo>
                <a:cubicBezTo>
                  <a:pt x="237861" y="11895"/>
                  <a:pt x="243840" y="11853"/>
                  <a:pt x="248920" y="10160"/>
                </a:cubicBezTo>
                <a:cubicBezTo>
                  <a:pt x="254000" y="16933"/>
                  <a:pt x="260374" y="22907"/>
                  <a:pt x="264160" y="30480"/>
                </a:cubicBezTo>
                <a:cubicBezTo>
                  <a:pt x="268949" y="40059"/>
                  <a:pt x="270933" y="50800"/>
                  <a:pt x="274320" y="60960"/>
                </a:cubicBezTo>
                <a:cubicBezTo>
                  <a:pt x="279614" y="76841"/>
                  <a:pt x="284748" y="96698"/>
                  <a:pt x="299720" y="106680"/>
                </a:cubicBezTo>
                <a:lnTo>
                  <a:pt x="314960" y="116840"/>
                </a:lnTo>
                <a:cubicBezTo>
                  <a:pt x="320040" y="113453"/>
                  <a:pt x="326964" y="111857"/>
                  <a:pt x="330200" y="106680"/>
                </a:cubicBezTo>
                <a:cubicBezTo>
                  <a:pt x="335876" y="97598"/>
                  <a:pt x="336973" y="86360"/>
                  <a:pt x="340360" y="76200"/>
                </a:cubicBezTo>
                <a:lnTo>
                  <a:pt x="345440" y="60960"/>
                </a:lnTo>
                <a:cubicBezTo>
                  <a:pt x="347133" y="55880"/>
                  <a:pt x="349470" y="50971"/>
                  <a:pt x="350520" y="45720"/>
                </a:cubicBezTo>
                <a:lnTo>
                  <a:pt x="355600" y="20320"/>
                </a:lnTo>
                <a:cubicBezTo>
                  <a:pt x="360680" y="22013"/>
                  <a:pt x="366659" y="22055"/>
                  <a:pt x="370840" y="25400"/>
                </a:cubicBezTo>
                <a:cubicBezTo>
                  <a:pt x="381818" y="34182"/>
                  <a:pt x="388055" y="61806"/>
                  <a:pt x="391160" y="71120"/>
                </a:cubicBezTo>
                <a:cubicBezTo>
                  <a:pt x="398171" y="92152"/>
                  <a:pt x="393270" y="81905"/>
                  <a:pt x="406400" y="101600"/>
                </a:cubicBezTo>
                <a:cubicBezTo>
                  <a:pt x="408093" y="111760"/>
                  <a:pt x="403240" y="125900"/>
                  <a:pt x="411480" y="132080"/>
                </a:cubicBezTo>
                <a:cubicBezTo>
                  <a:pt x="417227" y="136391"/>
                  <a:pt x="422309" y="122511"/>
                  <a:pt x="426720" y="116840"/>
                </a:cubicBezTo>
                <a:cubicBezTo>
                  <a:pt x="434217" y="107201"/>
                  <a:pt x="440267" y="96520"/>
                  <a:pt x="447040" y="86360"/>
                </a:cubicBezTo>
                <a:lnTo>
                  <a:pt x="477520" y="40640"/>
                </a:lnTo>
                <a:cubicBezTo>
                  <a:pt x="488619" y="23991"/>
                  <a:pt x="487680" y="31505"/>
                  <a:pt x="487680" y="2032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4B37A850-6E95-46E3-B1E2-832B58B489EA}"/>
              </a:ext>
            </a:extLst>
          </p:cNvPr>
          <p:cNvCxnSpPr>
            <a:cxnSpLocks/>
            <a:stCxn id="13" idx="34"/>
          </p:cNvCxnSpPr>
          <p:nvPr/>
        </p:nvCxnSpPr>
        <p:spPr>
          <a:xfrm>
            <a:off x="4220999" y="1770149"/>
            <a:ext cx="847898" cy="785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1" name="连接符: 肘形 20">
            <a:extLst>
              <a:ext uri="{FF2B5EF4-FFF2-40B4-BE49-F238E27FC236}">
                <a16:creationId xmlns:a16="http://schemas.microsoft.com/office/drawing/2014/main" id="{E3FF4D43-4176-4842-92B9-3B88FEE04044}"/>
              </a:ext>
            </a:extLst>
          </p:cNvPr>
          <p:cNvCxnSpPr>
            <a:cxnSpLocks/>
            <a:stCxn id="6" idx="4"/>
          </p:cNvCxnSpPr>
          <p:nvPr/>
        </p:nvCxnSpPr>
        <p:spPr>
          <a:xfrm rot="16200000" flipH="1">
            <a:off x="3656482" y="2361009"/>
            <a:ext cx="577642" cy="2247187"/>
          </a:xfrm>
          <a:prstGeom prst="bentConnector2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07F2D8F3-D9A3-40EE-9631-4795B446E1A8}"/>
              </a:ext>
            </a:extLst>
          </p:cNvPr>
          <p:cNvCxnSpPr/>
          <p:nvPr/>
        </p:nvCxnSpPr>
        <p:spPr>
          <a:xfrm flipV="1">
            <a:off x="5259324" y="2004060"/>
            <a:ext cx="0" cy="16002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>
            <a:extLst>
              <a:ext uri="{FF2B5EF4-FFF2-40B4-BE49-F238E27FC236}">
                <a16:creationId xmlns:a16="http://schemas.microsoft.com/office/drawing/2014/main" id="{4482824E-7A74-4CE8-B1A5-4D86471C64A1}"/>
              </a:ext>
            </a:extLst>
          </p:cNvPr>
          <p:cNvSpPr txBox="1"/>
          <p:nvPr/>
        </p:nvSpPr>
        <p:spPr>
          <a:xfrm>
            <a:off x="4924046" y="1819456"/>
            <a:ext cx="266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+</a:t>
            </a:r>
            <a:endParaRPr lang="zh-CN" altLang="en-US" dirty="0"/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1CCC1EBD-BA5D-47AA-9657-2FD6E6629C4D}"/>
              </a:ext>
            </a:extLst>
          </p:cNvPr>
          <p:cNvSpPr txBox="1"/>
          <p:nvPr/>
        </p:nvSpPr>
        <p:spPr>
          <a:xfrm>
            <a:off x="4924046" y="3317178"/>
            <a:ext cx="266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-</a:t>
            </a:r>
            <a:endParaRPr lang="zh-CN" altLang="en-US" dirty="0"/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4D93B267-D783-4482-AFB6-E578ADED50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829601"/>
              </p:ext>
            </p:extLst>
          </p:nvPr>
        </p:nvGraphicFramePr>
        <p:xfrm>
          <a:off x="1870364" y="2639630"/>
          <a:ext cx="66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3" imgW="330120" imgH="241200" progId="Equation.DSMT4">
                  <p:embed/>
                </p:oleObj>
              </mc:Choice>
              <mc:Fallback>
                <p:oleObj name="Equation" r:id="rId3" imgW="330120" imgH="2412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4D93B267-D783-4482-AFB6-E578ADED50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0364" y="2639630"/>
                        <a:ext cx="660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文本框 40">
            <a:extLst>
              <a:ext uri="{FF2B5EF4-FFF2-40B4-BE49-F238E27FC236}">
                <a16:creationId xmlns:a16="http://schemas.microsoft.com/office/drawing/2014/main" id="{2302768E-F2E1-41FD-8C4B-4F497BDACB0B}"/>
              </a:ext>
            </a:extLst>
          </p:cNvPr>
          <p:cNvSpPr txBox="1"/>
          <p:nvPr/>
        </p:nvSpPr>
        <p:spPr>
          <a:xfrm>
            <a:off x="2520723" y="2235322"/>
            <a:ext cx="266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+</a:t>
            </a:r>
            <a:endParaRPr lang="zh-CN" altLang="en-US" dirty="0"/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44CF2900-70DB-4883-9EC1-A1EE6BC0744F}"/>
              </a:ext>
            </a:extLst>
          </p:cNvPr>
          <p:cNvSpPr txBox="1"/>
          <p:nvPr/>
        </p:nvSpPr>
        <p:spPr>
          <a:xfrm>
            <a:off x="2510865" y="3161946"/>
            <a:ext cx="266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-</a:t>
            </a:r>
            <a:endParaRPr lang="zh-CN" altLang="en-US" dirty="0"/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67E1038C-CE3F-4C41-B6FE-440FBCCC9C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124259"/>
              </p:ext>
            </p:extLst>
          </p:nvPr>
        </p:nvGraphicFramePr>
        <p:xfrm>
          <a:off x="3771900" y="1873250"/>
          <a:ext cx="3492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5" imgW="228600" imgH="241200" progId="Equation.DSMT4">
                  <p:embed/>
                </p:oleObj>
              </mc:Choice>
              <mc:Fallback>
                <p:oleObj name="Equation" r:id="rId5" imgW="228600" imgH="24120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67E1038C-CE3F-4C41-B6FE-440FBCCC9C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1900" y="1873250"/>
                        <a:ext cx="349250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53E9CCE0-E3C7-4474-BE2E-232338E8A7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864818"/>
              </p:ext>
            </p:extLst>
          </p:nvPr>
        </p:nvGraphicFramePr>
        <p:xfrm>
          <a:off x="5302250" y="2665413"/>
          <a:ext cx="4000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7" imgW="203040" imgH="241200" progId="Equation.DSMT4">
                  <p:embed/>
                </p:oleObj>
              </mc:Choice>
              <mc:Fallback>
                <p:oleObj name="Equation" r:id="rId7" imgW="203040" imgH="24120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53E9CCE0-E3C7-4474-BE2E-232338E8A7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02250" y="2665413"/>
                        <a:ext cx="400050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033AB871-AB72-4DC9-9F1E-1EAF79153FC2}"/>
              </a:ext>
            </a:extLst>
          </p:cNvPr>
          <p:cNvCxnSpPr>
            <a:cxnSpLocks/>
          </p:cNvCxnSpPr>
          <p:nvPr/>
        </p:nvCxnSpPr>
        <p:spPr>
          <a:xfrm>
            <a:off x="4591812" y="1882726"/>
            <a:ext cx="315468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C9093452-BBC7-4535-8E97-0C14E51A74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640385"/>
              </p:ext>
            </p:extLst>
          </p:nvPr>
        </p:nvGraphicFramePr>
        <p:xfrm>
          <a:off x="4602163" y="1958975"/>
          <a:ext cx="2428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9" imgW="126720" imgH="241200" progId="Equation.DSMT4">
                  <p:embed/>
                </p:oleObj>
              </mc:Choice>
              <mc:Fallback>
                <p:oleObj name="Equation" r:id="rId9" imgW="126720" imgH="2412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C9093452-BBC7-4535-8E97-0C14E51A74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02163" y="1958975"/>
                        <a:ext cx="242887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67056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552467BD-0DFD-4E67-B537-21CBE1E41E0A}"/>
              </a:ext>
            </a:extLst>
          </p:cNvPr>
          <p:cNvSpPr/>
          <p:nvPr/>
        </p:nvSpPr>
        <p:spPr>
          <a:xfrm>
            <a:off x="5926265" y="706857"/>
            <a:ext cx="487699" cy="132897"/>
          </a:xfrm>
          <a:custGeom>
            <a:avLst/>
            <a:gdLst>
              <a:gd name="connsiteX0" fmla="*/ 0 w 487699"/>
              <a:gd name="connsiteY0" fmla="*/ 35560 h 132897"/>
              <a:gd name="connsiteX1" fmla="*/ 20320 w 487699"/>
              <a:gd name="connsiteY1" fmla="*/ 60960 h 132897"/>
              <a:gd name="connsiteX2" fmla="*/ 45720 w 487699"/>
              <a:gd name="connsiteY2" fmla="*/ 127000 h 132897"/>
              <a:gd name="connsiteX3" fmla="*/ 55880 w 487699"/>
              <a:gd name="connsiteY3" fmla="*/ 96520 h 132897"/>
              <a:gd name="connsiteX4" fmla="*/ 60960 w 487699"/>
              <a:gd name="connsiteY4" fmla="*/ 81280 h 132897"/>
              <a:gd name="connsiteX5" fmla="*/ 76200 w 487699"/>
              <a:gd name="connsiteY5" fmla="*/ 66040 h 132897"/>
              <a:gd name="connsiteX6" fmla="*/ 81280 w 487699"/>
              <a:gd name="connsiteY6" fmla="*/ 50800 h 132897"/>
              <a:gd name="connsiteX7" fmla="*/ 91440 w 487699"/>
              <a:gd name="connsiteY7" fmla="*/ 35560 h 132897"/>
              <a:gd name="connsiteX8" fmla="*/ 116840 w 487699"/>
              <a:gd name="connsiteY8" fmla="*/ 0 h 132897"/>
              <a:gd name="connsiteX9" fmla="*/ 132080 w 487699"/>
              <a:gd name="connsiteY9" fmla="*/ 71120 h 132897"/>
              <a:gd name="connsiteX10" fmla="*/ 137160 w 487699"/>
              <a:gd name="connsiteY10" fmla="*/ 96520 h 132897"/>
              <a:gd name="connsiteX11" fmla="*/ 147320 w 487699"/>
              <a:gd name="connsiteY11" fmla="*/ 127000 h 132897"/>
              <a:gd name="connsiteX12" fmla="*/ 167640 w 487699"/>
              <a:gd name="connsiteY12" fmla="*/ 121920 h 132897"/>
              <a:gd name="connsiteX13" fmla="*/ 172720 w 487699"/>
              <a:gd name="connsiteY13" fmla="*/ 106680 h 132897"/>
              <a:gd name="connsiteX14" fmla="*/ 198120 w 487699"/>
              <a:gd name="connsiteY14" fmla="*/ 76200 h 132897"/>
              <a:gd name="connsiteX15" fmla="*/ 218440 w 487699"/>
              <a:gd name="connsiteY15" fmla="*/ 45720 h 132897"/>
              <a:gd name="connsiteX16" fmla="*/ 233680 w 487699"/>
              <a:gd name="connsiteY16" fmla="*/ 15240 h 132897"/>
              <a:gd name="connsiteX17" fmla="*/ 248920 w 487699"/>
              <a:gd name="connsiteY17" fmla="*/ 10160 h 132897"/>
              <a:gd name="connsiteX18" fmla="*/ 264160 w 487699"/>
              <a:gd name="connsiteY18" fmla="*/ 30480 h 132897"/>
              <a:gd name="connsiteX19" fmla="*/ 274320 w 487699"/>
              <a:gd name="connsiteY19" fmla="*/ 60960 h 132897"/>
              <a:gd name="connsiteX20" fmla="*/ 299720 w 487699"/>
              <a:gd name="connsiteY20" fmla="*/ 106680 h 132897"/>
              <a:gd name="connsiteX21" fmla="*/ 314960 w 487699"/>
              <a:gd name="connsiteY21" fmla="*/ 116840 h 132897"/>
              <a:gd name="connsiteX22" fmla="*/ 330200 w 487699"/>
              <a:gd name="connsiteY22" fmla="*/ 106680 h 132897"/>
              <a:gd name="connsiteX23" fmla="*/ 340360 w 487699"/>
              <a:gd name="connsiteY23" fmla="*/ 76200 h 132897"/>
              <a:gd name="connsiteX24" fmla="*/ 345440 w 487699"/>
              <a:gd name="connsiteY24" fmla="*/ 60960 h 132897"/>
              <a:gd name="connsiteX25" fmla="*/ 350520 w 487699"/>
              <a:gd name="connsiteY25" fmla="*/ 45720 h 132897"/>
              <a:gd name="connsiteX26" fmla="*/ 355600 w 487699"/>
              <a:gd name="connsiteY26" fmla="*/ 20320 h 132897"/>
              <a:gd name="connsiteX27" fmla="*/ 370840 w 487699"/>
              <a:gd name="connsiteY27" fmla="*/ 25400 h 132897"/>
              <a:gd name="connsiteX28" fmla="*/ 391160 w 487699"/>
              <a:gd name="connsiteY28" fmla="*/ 71120 h 132897"/>
              <a:gd name="connsiteX29" fmla="*/ 406400 w 487699"/>
              <a:gd name="connsiteY29" fmla="*/ 101600 h 132897"/>
              <a:gd name="connsiteX30" fmla="*/ 411480 w 487699"/>
              <a:gd name="connsiteY30" fmla="*/ 132080 h 132897"/>
              <a:gd name="connsiteX31" fmla="*/ 426720 w 487699"/>
              <a:gd name="connsiteY31" fmla="*/ 116840 h 132897"/>
              <a:gd name="connsiteX32" fmla="*/ 447040 w 487699"/>
              <a:gd name="connsiteY32" fmla="*/ 86360 h 132897"/>
              <a:gd name="connsiteX33" fmla="*/ 477520 w 487699"/>
              <a:gd name="connsiteY33" fmla="*/ 40640 h 132897"/>
              <a:gd name="connsiteX34" fmla="*/ 487680 w 487699"/>
              <a:gd name="connsiteY34" fmla="*/ 20320 h 1328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487699" h="132897">
                <a:moveTo>
                  <a:pt x="0" y="35560"/>
                </a:moveTo>
                <a:cubicBezTo>
                  <a:pt x="6773" y="44027"/>
                  <a:pt x="17561" y="50474"/>
                  <a:pt x="20320" y="60960"/>
                </a:cubicBezTo>
                <a:cubicBezTo>
                  <a:pt x="39944" y="135532"/>
                  <a:pt x="-1784" y="138876"/>
                  <a:pt x="45720" y="127000"/>
                </a:cubicBezTo>
                <a:lnTo>
                  <a:pt x="55880" y="96520"/>
                </a:lnTo>
                <a:cubicBezTo>
                  <a:pt x="57573" y="91440"/>
                  <a:pt x="57174" y="85066"/>
                  <a:pt x="60960" y="81280"/>
                </a:cubicBezTo>
                <a:lnTo>
                  <a:pt x="76200" y="66040"/>
                </a:lnTo>
                <a:cubicBezTo>
                  <a:pt x="77893" y="60960"/>
                  <a:pt x="78885" y="55589"/>
                  <a:pt x="81280" y="50800"/>
                </a:cubicBezTo>
                <a:cubicBezTo>
                  <a:pt x="84010" y="45339"/>
                  <a:pt x="88960" y="41139"/>
                  <a:pt x="91440" y="35560"/>
                </a:cubicBezTo>
                <a:cubicBezTo>
                  <a:pt x="107932" y="-1546"/>
                  <a:pt x="89121" y="9240"/>
                  <a:pt x="116840" y="0"/>
                </a:cubicBezTo>
                <a:cubicBezTo>
                  <a:pt x="138223" y="32075"/>
                  <a:pt x="123848" y="5260"/>
                  <a:pt x="132080" y="71120"/>
                </a:cubicBezTo>
                <a:cubicBezTo>
                  <a:pt x="133151" y="79688"/>
                  <a:pt x="134888" y="88190"/>
                  <a:pt x="137160" y="96520"/>
                </a:cubicBezTo>
                <a:cubicBezTo>
                  <a:pt x="139978" y="106852"/>
                  <a:pt x="147320" y="127000"/>
                  <a:pt x="147320" y="127000"/>
                </a:cubicBezTo>
                <a:cubicBezTo>
                  <a:pt x="154093" y="125307"/>
                  <a:pt x="162188" y="126281"/>
                  <a:pt x="167640" y="121920"/>
                </a:cubicBezTo>
                <a:cubicBezTo>
                  <a:pt x="171821" y="118575"/>
                  <a:pt x="170325" y="111469"/>
                  <a:pt x="172720" y="106680"/>
                </a:cubicBezTo>
                <a:cubicBezTo>
                  <a:pt x="183612" y="84897"/>
                  <a:pt x="182391" y="96423"/>
                  <a:pt x="198120" y="76200"/>
                </a:cubicBezTo>
                <a:cubicBezTo>
                  <a:pt x="205617" y="66561"/>
                  <a:pt x="214579" y="57304"/>
                  <a:pt x="218440" y="45720"/>
                </a:cubicBezTo>
                <a:cubicBezTo>
                  <a:pt x="221787" y="35680"/>
                  <a:pt x="224728" y="22402"/>
                  <a:pt x="233680" y="15240"/>
                </a:cubicBezTo>
                <a:cubicBezTo>
                  <a:pt x="237861" y="11895"/>
                  <a:pt x="243840" y="11853"/>
                  <a:pt x="248920" y="10160"/>
                </a:cubicBezTo>
                <a:cubicBezTo>
                  <a:pt x="254000" y="16933"/>
                  <a:pt x="260374" y="22907"/>
                  <a:pt x="264160" y="30480"/>
                </a:cubicBezTo>
                <a:cubicBezTo>
                  <a:pt x="268949" y="40059"/>
                  <a:pt x="270933" y="50800"/>
                  <a:pt x="274320" y="60960"/>
                </a:cubicBezTo>
                <a:cubicBezTo>
                  <a:pt x="279614" y="76841"/>
                  <a:pt x="284748" y="96698"/>
                  <a:pt x="299720" y="106680"/>
                </a:cubicBezTo>
                <a:lnTo>
                  <a:pt x="314960" y="116840"/>
                </a:lnTo>
                <a:cubicBezTo>
                  <a:pt x="320040" y="113453"/>
                  <a:pt x="326964" y="111857"/>
                  <a:pt x="330200" y="106680"/>
                </a:cubicBezTo>
                <a:cubicBezTo>
                  <a:pt x="335876" y="97598"/>
                  <a:pt x="336973" y="86360"/>
                  <a:pt x="340360" y="76200"/>
                </a:cubicBezTo>
                <a:lnTo>
                  <a:pt x="345440" y="60960"/>
                </a:lnTo>
                <a:cubicBezTo>
                  <a:pt x="347133" y="55880"/>
                  <a:pt x="349470" y="50971"/>
                  <a:pt x="350520" y="45720"/>
                </a:cubicBezTo>
                <a:lnTo>
                  <a:pt x="355600" y="20320"/>
                </a:lnTo>
                <a:cubicBezTo>
                  <a:pt x="360680" y="22013"/>
                  <a:pt x="366659" y="22055"/>
                  <a:pt x="370840" y="25400"/>
                </a:cubicBezTo>
                <a:cubicBezTo>
                  <a:pt x="381818" y="34182"/>
                  <a:pt x="388055" y="61806"/>
                  <a:pt x="391160" y="71120"/>
                </a:cubicBezTo>
                <a:cubicBezTo>
                  <a:pt x="398171" y="92152"/>
                  <a:pt x="393270" y="81905"/>
                  <a:pt x="406400" y="101600"/>
                </a:cubicBezTo>
                <a:cubicBezTo>
                  <a:pt x="408093" y="111760"/>
                  <a:pt x="403240" y="125900"/>
                  <a:pt x="411480" y="132080"/>
                </a:cubicBezTo>
                <a:cubicBezTo>
                  <a:pt x="417227" y="136391"/>
                  <a:pt x="422309" y="122511"/>
                  <a:pt x="426720" y="116840"/>
                </a:cubicBezTo>
                <a:cubicBezTo>
                  <a:pt x="434217" y="107201"/>
                  <a:pt x="440267" y="96520"/>
                  <a:pt x="447040" y="86360"/>
                </a:cubicBezTo>
                <a:lnTo>
                  <a:pt x="477520" y="40640"/>
                </a:lnTo>
                <a:cubicBezTo>
                  <a:pt x="488619" y="23991"/>
                  <a:pt x="487680" y="31505"/>
                  <a:pt x="487680" y="2032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033AB871-AB72-4DC9-9F1E-1EAF79153FC2}"/>
              </a:ext>
            </a:extLst>
          </p:cNvPr>
          <p:cNvCxnSpPr>
            <a:cxnSpLocks/>
          </p:cNvCxnSpPr>
          <p:nvPr/>
        </p:nvCxnSpPr>
        <p:spPr>
          <a:xfrm>
            <a:off x="5958840" y="936230"/>
            <a:ext cx="455124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C9093452-BBC7-4535-8E97-0C14E51A74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97575" y="973138"/>
          <a:ext cx="2667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" imgW="139680" imgH="228600" progId="Equation.DSMT4">
                  <p:embed/>
                </p:oleObj>
              </mc:Choice>
              <mc:Fallback>
                <p:oleObj name="Equation" r:id="rId3" imgW="139680" imgH="2286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C9093452-BBC7-4535-8E97-0C14E51A74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97575" y="973138"/>
                        <a:ext cx="266700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椭圆 45">
            <a:extLst>
              <a:ext uri="{FF2B5EF4-FFF2-40B4-BE49-F238E27FC236}">
                <a16:creationId xmlns:a16="http://schemas.microsoft.com/office/drawing/2014/main" id="{DC1B05DA-420D-4FB3-8D1C-5DFA38654F10}"/>
              </a:ext>
            </a:extLst>
          </p:cNvPr>
          <p:cNvSpPr/>
          <p:nvPr/>
        </p:nvSpPr>
        <p:spPr>
          <a:xfrm>
            <a:off x="3714087" y="2606617"/>
            <a:ext cx="581891" cy="59112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7" name="连接符: 肘形 46">
            <a:extLst>
              <a:ext uri="{FF2B5EF4-FFF2-40B4-BE49-F238E27FC236}">
                <a16:creationId xmlns:a16="http://schemas.microsoft.com/office/drawing/2014/main" id="{DF162749-74F6-4710-8A4A-294F58126570}"/>
              </a:ext>
            </a:extLst>
          </p:cNvPr>
          <p:cNvCxnSpPr>
            <a:cxnSpLocks/>
            <a:stCxn id="50" idx="0"/>
          </p:cNvCxnSpPr>
          <p:nvPr/>
        </p:nvCxnSpPr>
        <p:spPr>
          <a:xfrm rot="5400000" flipH="1" flipV="1">
            <a:off x="4037253" y="677049"/>
            <a:ext cx="752248" cy="893072"/>
          </a:xfrm>
          <a:prstGeom prst="bentConnector4">
            <a:avLst>
              <a:gd name="adj1" fmla="val 100283"/>
              <a:gd name="adj2" fmla="val 62617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48" name="文本框 47">
            <a:extLst>
              <a:ext uri="{FF2B5EF4-FFF2-40B4-BE49-F238E27FC236}">
                <a16:creationId xmlns:a16="http://schemas.microsoft.com/office/drawing/2014/main" id="{E6608593-7E78-466B-8891-50AF2E5DF4EA}"/>
              </a:ext>
            </a:extLst>
          </p:cNvPr>
          <p:cNvSpPr txBox="1"/>
          <p:nvPr/>
        </p:nvSpPr>
        <p:spPr>
          <a:xfrm>
            <a:off x="3704046" y="2237284"/>
            <a:ext cx="266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+</a:t>
            </a:r>
            <a:endParaRPr lang="zh-CN" altLang="en-US" dirty="0"/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4C84CCEA-96B4-44EC-A7D8-221F09FD5FEA}"/>
              </a:ext>
            </a:extLst>
          </p:cNvPr>
          <p:cNvSpPr txBox="1"/>
          <p:nvPr/>
        </p:nvSpPr>
        <p:spPr>
          <a:xfrm>
            <a:off x="3694188" y="3163908"/>
            <a:ext cx="266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-</a:t>
            </a:r>
            <a:endParaRPr lang="zh-CN" altLang="en-US" dirty="0"/>
          </a:p>
        </p:txBody>
      </p:sp>
      <p:sp>
        <p:nvSpPr>
          <p:cNvPr id="50" name="任意多边形: 形状 49">
            <a:extLst>
              <a:ext uri="{FF2B5EF4-FFF2-40B4-BE49-F238E27FC236}">
                <a16:creationId xmlns:a16="http://schemas.microsoft.com/office/drawing/2014/main" id="{B68FC49E-3597-4E56-B290-968C371CEF06}"/>
              </a:ext>
            </a:extLst>
          </p:cNvPr>
          <p:cNvSpPr/>
          <p:nvPr/>
        </p:nvSpPr>
        <p:spPr>
          <a:xfrm rot="5225753">
            <a:off x="3704497" y="1678362"/>
            <a:ext cx="487699" cy="132897"/>
          </a:xfrm>
          <a:custGeom>
            <a:avLst/>
            <a:gdLst>
              <a:gd name="connsiteX0" fmla="*/ 0 w 487699"/>
              <a:gd name="connsiteY0" fmla="*/ 35560 h 132897"/>
              <a:gd name="connsiteX1" fmla="*/ 20320 w 487699"/>
              <a:gd name="connsiteY1" fmla="*/ 60960 h 132897"/>
              <a:gd name="connsiteX2" fmla="*/ 45720 w 487699"/>
              <a:gd name="connsiteY2" fmla="*/ 127000 h 132897"/>
              <a:gd name="connsiteX3" fmla="*/ 55880 w 487699"/>
              <a:gd name="connsiteY3" fmla="*/ 96520 h 132897"/>
              <a:gd name="connsiteX4" fmla="*/ 60960 w 487699"/>
              <a:gd name="connsiteY4" fmla="*/ 81280 h 132897"/>
              <a:gd name="connsiteX5" fmla="*/ 76200 w 487699"/>
              <a:gd name="connsiteY5" fmla="*/ 66040 h 132897"/>
              <a:gd name="connsiteX6" fmla="*/ 81280 w 487699"/>
              <a:gd name="connsiteY6" fmla="*/ 50800 h 132897"/>
              <a:gd name="connsiteX7" fmla="*/ 91440 w 487699"/>
              <a:gd name="connsiteY7" fmla="*/ 35560 h 132897"/>
              <a:gd name="connsiteX8" fmla="*/ 116840 w 487699"/>
              <a:gd name="connsiteY8" fmla="*/ 0 h 132897"/>
              <a:gd name="connsiteX9" fmla="*/ 132080 w 487699"/>
              <a:gd name="connsiteY9" fmla="*/ 71120 h 132897"/>
              <a:gd name="connsiteX10" fmla="*/ 137160 w 487699"/>
              <a:gd name="connsiteY10" fmla="*/ 96520 h 132897"/>
              <a:gd name="connsiteX11" fmla="*/ 147320 w 487699"/>
              <a:gd name="connsiteY11" fmla="*/ 127000 h 132897"/>
              <a:gd name="connsiteX12" fmla="*/ 167640 w 487699"/>
              <a:gd name="connsiteY12" fmla="*/ 121920 h 132897"/>
              <a:gd name="connsiteX13" fmla="*/ 172720 w 487699"/>
              <a:gd name="connsiteY13" fmla="*/ 106680 h 132897"/>
              <a:gd name="connsiteX14" fmla="*/ 198120 w 487699"/>
              <a:gd name="connsiteY14" fmla="*/ 76200 h 132897"/>
              <a:gd name="connsiteX15" fmla="*/ 218440 w 487699"/>
              <a:gd name="connsiteY15" fmla="*/ 45720 h 132897"/>
              <a:gd name="connsiteX16" fmla="*/ 233680 w 487699"/>
              <a:gd name="connsiteY16" fmla="*/ 15240 h 132897"/>
              <a:gd name="connsiteX17" fmla="*/ 248920 w 487699"/>
              <a:gd name="connsiteY17" fmla="*/ 10160 h 132897"/>
              <a:gd name="connsiteX18" fmla="*/ 264160 w 487699"/>
              <a:gd name="connsiteY18" fmla="*/ 30480 h 132897"/>
              <a:gd name="connsiteX19" fmla="*/ 274320 w 487699"/>
              <a:gd name="connsiteY19" fmla="*/ 60960 h 132897"/>
              <a:gd name="connsiteX20" fmla="*/ 299720 w 487699"/>
              <a:gd name="connsiteY20" fmla="*/ 106680 h 132897"/>
              <a:gd name="connsiteX21" fmla="*/ 314960 w 487699"/>
              <a:gd name="connsiteY21" fmla="*/ 116840 h 132897"/>
              <a:gd name="connsiteX22" fmla="*/ 330200 w 487699"/>
              <a:gd name="connsiteY22" fmla="*/ 106680 h 132897"/>
              <a:gd name="connsiteX23" fmla="*/ 340360 w 487699"/>
              <a:gd name="connsiteY23" fmla="*/ 76200 h 132897"/>
              <a:gd name="connsiteX24" fmla="*/ 345440 w 487699"/>
              <a:gd name="connsiteY24" fmla="*/ 60960 h 132897"/>
              <a:gd name="connsiteX25" fmla="*/ 350520 w 487699"/>
              <a:gd name="connsiteY25" fmla="*/ 45720 h 132897"/>
              <a:gd name="connsiteX26" fmla="*/ 355600 w 487699"/>
              <a:gd name="connsiteY26" fmla="*/ 20320 h 132897"/>
              <a:gd name="connsiteX27" fmla="*/ 370840 w 487699"/>
              <a:gd name="connsiteY27" fmla="*/ 25400 h 132897"/>
              <a:gd name="connsiteX28" fmla="*/ 391160 w 487699"/>
              <a:gd name="connsiteY28" fmla="*/ 71120 h 132897"/>
              <a:gd name="connsiteX29" fmla="*/ 406400 w 487699"/>
              <a:gd name="connsiteY29" fmla="*/ 101600 h 132897"/>
              <a:gd name="connsiteX30" fmla="*/ 411480 w 487699"/>
              <a:gd name="connsiteY30" fmla="*/ 132080 h 132897"/>
              <a:gd name="connsiteX31" fmla="*/ 426720 w 487699"/>
              <a:gd name="connsiteY31" fmla="*/ 116840 h 132897"/>
              <a:gd name="connsiteX32" fmla="*/ 447040 w 487699"/>
              <a:gd name="connsiteY32" fmla="*/ 86360 h 132897"/>
              <a:gd name="connsiteX33" fmla="*/ 477520 w 487699"/>
              <a:gd name="connsiteY33" fmla="*/ 40640 h 132897"/>
              <a:gd name="connsiteX34" fmla="*/ 487680 w 487699"/>
              <a:gd name="connsiteY34" fmla="*/ 20320 h 1328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487699" h="132897">
                <a:moveTo>
                  <a:pt x="0" y="35560"/>
                </a:moveTo>
                <a:cubicBezTo>
                  <a:pt x="6773" y="44027"/>
                  <a:pt x="17561" y="50474"/>
                  <a:pt x="20320" y="60960"/>
                </a:cubicBezTo>
                <a:cubicBezTo>
                  <a:pt x="39944" y="135532"/>
                  <a:pt x="-1784" y="138876"/>
                  <a:pt x="45720" y="127000"/>
                </a:cubicBezTo>
                <a:lnTo>
                  <a:pt x="55880" y="96520"/>
                </a:lnTo>
                <a:cubicBezTo>
                  <a:pt x="57573" y="91440"/>
                  <a:pt x="57174" y="85066"/>
                  <a:pt x="60960" y="81280"/>
                </a:cubicBezTo>
                <a:lnTo>
                  <a:pt x="76200" y="66040"/>
                </a:lnTo>
                <a:cubicBezTo>
                  <a:pt x="77893" y="60960"/>
                  <a:pt x="78885" y="55589"/>
                  <a:pt x="81280" y="50800"/>
                </a:cubicBezTo>
                <a:cubicBezTo>
                  <a:pt x="84010" y="45339"/>
                  <a:pt x="88960" y="41139"/>
                  <a:pt x="91440" y="35560"/>
                </a:cubicBezTo>
                <a:cubicBezTo>
                  <a:pt x="107932" y="-1546"/>
                  <a:pt x="89121" y="9240"/>
                  <a:pt x="116840" y="0"/>
                </a:cubicBezTo>
                <a:cubicBezTo>
                  <a:pt x="138223" y="32075"/>
                  <a:pt x="123848" y="5260"/>
                  <a:pt x="132080" y="71120"/>
                </a:cubicBezTo>
                <a:cubicBezTo>
                  <a:pt x="133151" y="79688"/>
                  <a:pt x="134888" y="88190"/>
                  <a:pt x="137160" y="96520"/>
                </a:cubicBezTo>
                <a:cubicBezTo>
                  <a:pt x="139978" y="106852"/>
                  <a:pt x="147320" y="127000"/>
                  <a:pt x="147320" y="127000"/>
                </a:cubicBezTo>
                <a:cubicBezTo>
                  <a:pt x="154093" y="125307"/>
                  <a:pt x="162188" y="126281"/>
                  <a:pt x="167640" y="121920"/>
                </a:cubicBezTo>
                <a:cubicBezTo>
                  <a:pt x="171821" y="118575"/>
                  <a:pt x="170325" y="111469"/>
                  <a:pt x="172720" y="106680"/>
                </a:cubicBezTo>
                <a:cubicBezTo>
                  <a:pt x="183612" y="84897"/>
                  <a:pt x="182391" y="96423"/>
                  <a:pt x="198120" y="76200"/>
                </a:cubicBezTo>
                <a:cubicBezTo>
                  <a:pt x="205617" y="66561"/>
                  <a:pt x="214579" y="57304"/>
                  <a:pt x="218440" y="45720"/>
                </a:cubicBezTo>
                <a:cubicBezTo>
                  <a:pt x="221787" y="35680"/>
                  <a:pt x="224728" y="22402"/>
                  <a:pt x="233680" y="15240"/>
                </a:cubicBezTo>
                <a:cubicBezTo>
                  <a:pt x="237861" y="11895"/>
                  <a:pt x="243840" y="11853"/>
                  <a:pt x="248920" y="10160"/>
                </a:cubicBezTo>
                <a:cubicBezTo>
                  <a:pt x="254000" y="16933"/>
                  <a:pt x="260374" y="22907"/>
                  <a:pt x="264160" y="30480"/>
                </a:cubicBezTo>
                <a:cubicBezTo>
                  <a:pt x="268949" y="40059"/>
                  <a:pt x="270933" y="50800"/>
                  <a:pt x="274320" y="60960"/>
                </a:cubicBezTo>
                <a:cubicBezTo>
                  <a:pt x="279614" y="76841"/>
                  <a:pt x="284748" y="96698"/>
                  <a:pt x="299720" y="106680"/>
                </a:cubicBezTo>
                <a:lnTo>
                  <a:pt x="314960" y="116840"/>
                </a:lnTo>
                <a:cubicBezTo>
                  <a:pt x="320040" y="113453"/>
                  <a:pt x="326964" y="111857"/>
                  <a:pt x="330200" y="106680"/>
                </a:cubicBezTo>
                <a:cubicBezTo>
                  <a:pt x="335876" y="97598"/>
                  <a:pt x="336973" y="86360"/>
                  <a:pt x="340360" y="76200"/>
                </a:cubicBezTo>
                <a:lnTo>
                  <a:pt x="345440" y="60960"/>
                </a:lnTo>
                <a:cubicBezTo>
                  <a:pt x="347133" y="55880"/>
                  <a:pt x="349470" y="50971"/>
                  <a:pt x="350520" y="45720"/>
                </a:cubicBezTo>
                <a:lnTo>
                  <a:pt x="355600" y="20320"/>
                </a:lnTo>
                <a:cubicBezTo>
                  <a:pt x="360680" y="22013"/>
                  <a:pt x="366659" y="22055"/>
                  <a:pt x="370840" y="25400"/>
                </a:cubicBezTo>
                <a:cubicBezTo>
                  <a:pt x="381818" y="34182"/>
                  <a:pt x="388055" y="61806"/>
                  <a:pt x="391160" y="71120"/>
                </a:cubicBezTo>
                <a:cubicBezTo>
                  <a:pt x="398171" y="92152"/>
                  <a:pt x="393270" y="81905"/>
                  <a:pt x="406400" y="101600"/>
                </a:cubicBezTo>
                <a:cubicBezTo>
                  <a:pt x="408093" y="111760"/>
                  <a:pt x="403240" y="125900"/>
                  <a:pt x="411480" y="132080"/>
                </a:cubicBezTo>
                <a:cubicBezTo>
                  <a:pt x="417227" y="136391"/>
                  <a:pt x="422309" y="122511"/>
                  <a:pt x="426720" y="116840"/>
                </a:cubicBezTo>
                <a:cubicBezTo>
                  <a:pt x="434217" y="107201"/>
                  <a:pt x="440267" y="96520"/>
                  <a:pt x="447040" y="86360"/>
                </a:cubicBezTo>
                <a:lnTo>
                  <a:pt x="477520" y="40640"/>
                </a:lnTo>
                <a:cubicBezTo>
                  <a:pt x="488619" y="23991"/>
                  <a:pt x="487680" y="31505"/>
                  <a:pt x="487680" y="2032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1" name="直接连接符 50">
            <a:extLst>
              <a:ext uri="{FF2B5EF4-FFF2-40B4-BE49-F238E27FC236}">
                <a16:creationId xmlns:a16="http://schemas.microsoft.com/office/drawing/2014/main" id="{5A019AFA-4764-4592-B5F8-616CFC52306B}"/>
              </a:ext>
            </a:extLst>
          </p:cNvPr>
          <p:cNvCxnSpPr>
            <a:cxnSpLocks/>
            <a:stCxn id="50" idx="34"/>
            <a:endCxn id="46" idx="0"/>
          </p:cNvCxnSpPr>
          <p:nvPr/>
        </p:nvCxnSpPr>
        <p:spPr>
          <a:xfrm flipH="1">
            <a:off x="4005033" y="1985991"/>
            <a:ext cx="1736" cy="620626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D15804DA-FB07-48D5-BEF1-4FE0C8CFFF34}"/>
              </a:ext>
            </a:extLst>
          </p:cNvPr>
          <p:cNvCxnSpPr>
            <a:stCxn id="46" idx="4"/>
          </p:cNvCxnSpPr>
          <p:nvPr/>
        </p:nvCxnSpPr>
        <p:spPr>
          <a:xfrm>
            <a:off x="4005033" y="3197744"/>
            <a:ext cx="0" cy="581777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52" name="任意多边形: 形状 51">
            <a:extLst>
              <a:ext uri="{FF2B5EF4-FFF2-40B4-BE49-F238E27FC236}">
                <a16:creationId xmlns:a16="http://schemas.microsoft.com/office/drawing/2014/main" id="{52EBD02C-D8A3-42ED-915D-1102529A8E87}"/>
              </a:ext>
            </a:extLst>
          </p:cNvPr>
          <p:cNvSpPr/>
          <p:nvPr/>
        </p:nvSpPr>
        <p:spPr>
          <a:xfrm rot="5400000">
            <a:off x="5031251" y="1994120"/>
            <a:ext cx="487699" cy="132897"/>
          </a:xfrm>
          <a:custGeom>
            <a:avLst/>
            <a:gdLst>
              <a:gd name="connsiteX0" fmla="*/ 0 w 487699"/>
              <a:gd name="connsiteY0" fmla="*/ 35560 h 132897"/>
              <a:gd name="connsiteX1" fmla="*/ 20320 w 487699"/>
              <a:gd name="connsiteY1" fmla="*/ 60960 h 132897"/>
              <a:gd name="connsiteX2" fmla="*/ 45720 w 487699"/>
              <a:gd name="connsiteY2" fmla="*/ 127000 h 132897"/>
              <a:gd name="connsiteX3" fmla="*/ 55880 w 487699"/>
              <a:gd name="connsiteY3" fmla="*/ 96520 h 132897"/>
              <a:gd name="connsiteX4" fmla="*/ 60960 w 487699"/>
              <a:gd name="connsiteY4" fmla="*/ 81280 h 132897"/>
              <a:gd name="connsiteX5" fmla="*/ 76200 w 487699"/>
              <a:gd name="connsiteY5" fmla="*/ 66040 h 132897"/>
              <a:gd name="connsiteX6" fmla="*/ 81280 w 487699"/>
              <a:gd name="connsiteY6" fmla="*/ 50800 h 132897"/>
              <a:gd name="connsiteX7" fmla="*/ 91440 w 487699"/>
              <a:gd name="connsiteY7" fmla="*/ 35560 h 132897"/>
              <a:gd name="connsiteX8" fmla="*/ 116840 w 487699"/>
              <a:gd name="connsiteY8" fmla="*/ 0 h 132897"/>
              <a:gd name="connsiteX9" fmla="*/ 132080 w 487699"/>
              <a:gd name="connsiteY9" fmla="*/ 71120 h 132897"/>
              <a:gd name="connsiteX10" fmla="*/ 137160 w 487699"/>
              <a:gd name="connsiteY10" fmla="*/ 96520 h 132897"/>
              <a:gd name="connsiteX11" fmla="*/ 147320 w 487699"/>
              <a:gd name="connsiteY11" fmla="*/ 127000 h 132897"/>
              <a:gd name="connsiteX12" fmla="*/ 167640 w 487699"/>
              <a:gd name="connsiteY12" fmla="*/ 121920 h 132897"/>
              <a:gd name="connsiteX13" fmla="*/ 172720 w 487699"/>
              <a:gd name="connsiteY13" fmla="*/ 106680 h 132897"/>
              <a:gd name="connsiteX14" fmla="*/ 198120 w 487699"/>
              <a:gd name="connsiteY14" fmla="*/ 76200 h 132897"/>
              <a:gd name="connsiteX15" fmla="*/ 218440 w 487699"/>
              <a:gd name="connsiteY15" fmla="*/ 45720 h 132897"/>
              <a:gd name="connsiteX16" fmla="*/ 233680 w 487699"/>
              <a:gd name="connsiteY16" fmla="*/ 15240 h 132897"/>
              <a:gd name="connsiteX17" fmla="*/ 248920 w 487699"/>
              <a:gd name="connsiteY17" fmla="*/ 10160 h 132897"/>
              <a:gd name="connsiteX18" fmla="*/ 264160 w 487699"/>
              <a:gd name="connsiteY18" fmla="*/ 30480 h 132897"/>
              <a:gd name="connsiteX19" fmla="*/ 274320 w 487699"/>
              <a:gd name="connsiteY19" fmla="*/ 60960 h 132897"/>
              <a:gd name="connsiteX20" fmla="*/ 299720 w 487699"/>
              <a:gd name="connsiteY20" fmla="*/ 106680 h 132897"/>
              <a:gd name="connsiteX21" fmla="*/ 314960 w 487699"/>
              <a:gd name="connsiteY21" fmla="*/ 116840 h 132897"/>
              <a:gd name="connsiteX22" fmla="*/ 330200 w 487699"/>
              <a:gd name="connsiteY22" fmla="*/ 106680 h 132897"/>
              <a:gd name="connsiteX23" fmla="*/ 340360 w 487699"/>
              <a:gd name="connsiteY23" fmla="*/ 76200 h 132897"/>
              <a:gd name="connsiteX24" fmla="*/ 345440 w 487699"/>
              <a:gd name="connsiteY24" fmla="*/ 60960 h 132897"/>
              <a:gd name="connsiteX25" fmla="*/ 350520 w 487699"/>
              <a:gd name="connsiteY25" fmla="*/ 45720 h 132897"/>
              <a:gd name="connsiteX26" fmla="*/ 355600 w 487699"/>
              <a:gd name="connsiteY26" fmla="*/ 20320 h 132897"/>
              <a:gd name="connsiteX27" fmla="*/ 370840 w 487699"/>
              <a:gd name="connsiteY27" fmla="*/ 25400 h 132897"/>
              <a:gd name="connsiteX28" fmla="*/ 391160 w 487699"/>
              <a:gd name="connsiteY28" fmla="*/ 71120 h 132897"/>
              <a:gd name="connsiteX29" fmla="*/ 406400 w 487699"/>
              <a:gd name="connsiteY29" fmla="*/ 101600 h 132897"/>
              <a:gd name="connsiteX30" fmla="*/ 411480 w 487699"/>
              <a:gd name="connsiteY30" fmla="*/ 132080 h 132897"/>
              <a:gd name="connsiteX31" fmla="*/ 426720 w 487699"/>
              <a:gd name="connsiteY31" fmla="*/ 116840 h 132897"/>
              <a:gd name="connsiteX32" fmla="*/ 447040 w 487699"/>
              <a:gd name="connsiteY32" fmla="*/ 86360 h 132897"/>
              <a:gd name="connsiteX33" fmla="*/ 477520 w 487699"/>
              <a:gd name="connsiteY33" fmla="*/ 40640 h 132897"/>
              <a:gd name="connsiteX34" fmla="*/ 487680 w 487699"/>
              <a:gd name="connsiteY34" fmla="*/ 20320 h 1328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487699" h="132897">
                <a:moveTo>
                  <a:pt x="0" y="35560"/>
                </a:moveTo>
                <a:cubicBezTo>
                  <a:pt x="6773" y="44027"/>
                  <a:pt x="17561" y="50474"/>
                  <a:pt x="20320" y="60960"/>
                </a:cubicBezTo>
                <a:cubicBezTo>
                  <a:pt x="39944" y="135532"/>
                  <a:pt x="-1784" y="138876"/>
                  <a:pt x="45720" y="127000"/>
                </a:cubicBezTo>
                <a:lnTo>
                  <a:pt x="55880" y="96520"/>
                </a:lnTo>
                <a:cubicBezTo>
                  <a:pt x="57573" y="91440"/>
                  <a:pt x="57174" y="85066"/>
                  <a:pt x="60960" y="81280"/>
                </a:cubicBezTo>
                <a:lnTo>
                  <a:pt x="76200" y="66040"/>
                </a:lnTo>
                <a:cubicBezTo>
                  <a:pt x="77893" y="60960"/>
                  <a:pt x="78885" y="55589"/>
                  <a:pt x="81280" y="50800"/>
                </a:cubicBezTo>
                <a:cubicBezTo>
                  <a:pt x="84010" y="45339"/>
                  <a:pt x="88960" y="41139"/>
                  <a:pt x="91440" y="35560"/>
                </a:cubicBezTo>
                <a:cubicBezTo>
                  <a:pt x="107932" y="-1546"/>
                  <a:pt x="89121" y="9240"/>
                  <a:pt x="116840" y="0"/>
                </a:cubicBezTo>
                <a:cubicBezTo>
                  <a:pt x="138223" y="32075"/>
                  <a:pt x="123848" y="5260"/>
                  <a:pt x="132080" y="71120"/>
                </a:cubicBezTo>
                <a:cubicBezTo>
                  <a:pt x="133151" y="79688"/>
                  <a:pt x="134888" y="88190"/>
                  <a:pt x="137160" y="96520"/>
                </a:cubicBezTo>
                <a:cubicBezTo>
                  <a:pt x="139978" y="106852"/>
                  <a:pt x="147320" y="127000"/>
                  <a:pt x="147320" y="127000"/>
                </a:cubicBezTo>
                <a:cubicBezTo>
                  <a:pt x="154093" y="125307"/>
                  <a:pt x="162188" y="126281"/>
                  <a:pt x="167640" y="121920"/>
                </a:cubicBezTo>
                <a:cubicBezTo>
                  <a:pt x="171821" y="118575"/>
                  <a:pt x="170325" y="111469"/>
                  <a:pt x="172720" y="106680"/>
                </a:cubicBezTo>
                <a:cubicBezTo>
                  <a:pt x="183612" y="84897"/>
                  <a:pt x="182391" y="96423"/>
                  <a:pt x="198120" y="76200"/>
                </a:cubicBezTo>
                <a:cubicBezTo>
                  <a:pt x="205617" y="66561"/>
                  <a:pt x="214579" y="57304"/>
                  <a:pt x="218440" y="45720"/>
                </a:cubicBezTo>
                <a:cubicBezTo>
                  <a:pt x="221787" y="35680"/>
                  <a:pt x="224728" y="22402"/>
                  <a:pt x="233680" y="15240"/>
                </a:cubicBezTo>
                <a:cubicBezTo>
                  <a:pt x="237861" y="11895"/>
                  <a:pt x="243840" y="11853"/>
                  <a:pt x="248920" y="10160"/>
                </a:cubicBezTo>
                <a:cubicBezTo>
                  <a:pt x="254000" y="16933"/>
                  <a:pt x="260374" y="22907"/>
                  <a:pt x="264160" y="30480"/>
                </a:cubicBezTo>
                <a:cubicBezTo>
                  <a:pt x="268949" y="40059"/>
                  <a:pt x="270933" y="50800"/>
                  <a:pt x="274320" y="60960"/>
                </a:cubicBezTo>
                <a:cubicBezTo>
                  <a:pt x="279614" y="76841"/>
                  <a:pt x="284748" y="96698"/>
                  <a:pt x="299720" y="106680"/>
                </a:cubicBezTo>
                <a:lnTo>
                  <a:pt x="314960" y="116840"/>
                </a:lnTo>
                <a:cubicBezTo>
                  <a:pt x="320040" y="113453"/>
                  <a:pt x="326964" y="111857"/>
                  <a:pt x="330200" y="106680"/>
                </a:cubicBezTo>
                <a:cubicBezTo>
                  <a:pt x="335876" y="97598"/>
                  <a:pt x="336973" y="86360"/>
                  <a:pt x="340360" y="76200"/>
                </a:cubicBezTo>
                <a:lnTo>
                  <a:pt x="345440" y="60960"/>
                </a:lnTo>
                <a:cubicBezTo>
                  <a:pt x="347133" y="55880"/>
                  <a:pt x="349470" y="50971"/>
                  <a:pt x="350520" y="45720"/>
                </a:cubicBezTo>
                <a:lnTo>
                  <a:pt x="355600" y="20320"/>
                </a:lnTo>
                <a:cubicBezTo>
                  <a:pt x="360680" y="22013"/>
                  <a:pt x="366659" y="22055"/>
                  <a:pt x="370840" y="25400"/>
                </a:cubicBezTo>
                <a:cubicBezTo>
                  <a:pt x="381818" y="34182"/>
                  <a:pt x="388055" y="61806"/>
                  <a:pt x="391160" y="71120"/>
                </a:cubicBezTo>
                <a:cubicBezTo>
                  <a:pt x="398171" y="92152"/>
                  <a:pt x="393270" y="81905"/>
                  <a:pt x="406400" y="101600"/>
                </a:cubicBezTo>
                <a:cubicBezTo>
                  <a:pt x="408093" y="111760"/>
                  <a:pt x="403240" y="125900"/>
                  <a:pt x="411480" y="132080"/>
                </a:cubicBezTo>
                <a:cubicBezTo>
                  <a:pt x="417227" y="136391"/>
                  <a:pt x="422309" y="122511"/>
                  <a:pt x="426720" y="116840"/>
                </a:cubicBezTo>
                <a:cubicBezTo>
                  <a:pt x="434217" y="107201"/>
                  <a:pt x="440267" y="96520"/>
                  <a:pt x="447040" y="86360"/>
                </a:cubicBezTo>
                <a:lnTo>
                  <a:pt x="477520" y="40640"/>
                </a:lnTo>
                <a:cubicBezTo>
                  <a:pt x="488619" y="23991"/>
                  <a:pt x="487680" y="31505"/>
                  <a:pt x="487680" y="2032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3" name="连接符: 肘形 52">
            <a:extLst>
              <a:ext uri="{FF2B5EF4-FFF2-40B4-BE49-F238E27FC236}">
                <a16:creationId xmlns:a16="http://schemas.microsoft.com/office/drawing/2014/main" id="{9B426BB9-BF57-486E-B339-E8F265DCB250}"/>
              </a:ext>
            </a:extLst>
          </p:cNvPr>
          <p:cNvCxnSpPr>
            <a:endCxn id="52" idx="0"/>
          </p:cNvCxnSpPr>
          <p:nvPr/>
        </p:nvCxnSpPr>
        <p:spPr>
          <a:xfrm rot="16200000" flipH="1">
            <a:off x="4543055" y="1053785"/>
            <a:ext cx="1071220" cy="454647"/>
          </a:xfrm>
          <a:prstGeom prst="bentConnector3">
            <a:avLst>
              <a:gd name="adj1" fmla="val -22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57" name="直接连接符 56">
            <a:extLst>
              <a:ext uri="{FF2B5EF4-FFF2-40B4-BE49-F238E27FC236}">
                <a16:creationId xmlns:a16="http://schemas.microsoft.com/office/drawing/2014/main" id="{83FF9221-ED0F-411F-B4F5-4086ED4933D8}"/>
              </a:ext>
            </a:extLst>
          </p:cNvPr>
          <p:cNvCxnSpPr/>
          <p:nvPr/>
        </p:nvCxnSpPr>
        <p:spPr>
          <a:xfrm>
            <a:off x="5323261" y="2304418"/>
            <a:ext cx="0" cy="1475103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59" name="直接连接符 58">
            <a:extLst>
              <a:ext uri="{FF2B5EF4-FFF2-40B4-BE49-F238E27FC236}">
                <a16:creationId xmlns:a16="http://schemas.microsoft.com/office/drawing/2014/main" id="{6922FEF0-D691-4957-8509-F743F49D4054}"/>
              </a:ext>
            </a:extLst>
          </p:cNvPr>
          <p:cNvCxnSpPr>
            <a:cxnSpLocks/>
            <a:endCxn id="13" idx="0"/>
          </p:cNvCxnSpPr>
          <p:nvPr/>
        </p:nvCxnSpPr>
        <p:spPr>
          <a:xfrm>
            <a:off x="5305989" y="742417"/>
            <a:ext cx="620276" cy="0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65" name="椭圆 64">
            <a:extLst>
              <a:ext uri="{FF2B5EF4-FFF2-40B4-BE49-F238E27FC236}">
                <a16:creationId xmlns:a16="http://schemas.microsoft.com/office/drawing/2014/main" id="{FDB593DB-4BB6-4EEE-A7D9-7E5B3B8DBE2B}"/>
              </a:ext>
            </a:extLst>
          </p:cNvPr>
          <p:cNvSpPr/>
          <p:nvPr/>
        </p:nvSpPr>
        <p:spPr>
          <a:xfrm>
            <a:off x="6748735" y="1859745"/>
            <a:ext cx="581891" cy="59112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D0A3D9D5-A750-496A-93EE-FD5F60F0054F}"/>
              </a:ext>
            </a:extLst>
          </p:cNvPr>
          <p:cNvSpPr txBox="1"/>
          <p:nvPr/>
        </p:nvSpPr>
        <p:spPr>
          <a:xfrm>
            <a:off x="6738694" y="1490412"/>
            <a:ext cx="266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+</a:t>
            </a:r>
            <a:endParaRPr lang="zh-CN" altLang="en-US" dirty="0"/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id="{11CF1380-66A6-4A92-B216-135F79556340}"/>
              </a:ext>
            </a:extLst>
          </p:cNvPr>
          <p:cNvSpPr txBox="1"/>
          <p:nvPr/>
        </p:nvSpPr>
        <p:spPr>
          <a:xfrm>
            <a:off x="6728836" y="2417036"/>
            <a:ext cx="266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-</a:t>
            </a:r>
            <a:endParaRPr lang="zh-CN" altLang="en-US" dirty="0"/>
          </a:p>
        </p:txBody>
      </p:sp>
      <p:cxnSp>
        <p:nvCxnSpPr>
          <p:cNvPr id="69" name="连接符: 肘形 68">
            <a:extLst>
              <a:ext uri="{FF2B5EF4-FFF2-40B4-BE49-F238E27FC236}">
                <a16:creationId xmlns:a16="http://schemas.microsoft.com/office/drawing/2014/main" id="{0BCDE5B7-F398-4AD6-B43F-EA2B3AFD1C32}"/>
              </a:ext>
            </a:extLst>
          </p:cNvPr>
          <p:cNvCxnSpPr>
            <a:stCxn id="13" idx="33"/>
            <a:endCxn id="65" idx="0"/>
          </p:cNvCxnSpPr>
          <p:nvPr/>
        </p:nvCxnSpPr>
        <p:spPr>
          <a:xfrm>
            <a:off x="6403785" y="747497"/>
            <a:ext cx="635896" cy="1112248"/>
          </a:xfrm>
          <a:prstGeom prst="bentConnector2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73" name="连接符: 肘形 72">
            <a:extLst>
              <a:ext uri="{FF2B5EF4-FFF2-40B4-BE49-F238E27FC236}">
                <a16:creationId xmlns:a16="http://schemas.microsoft.com/office/drawing/2014/main" id="{6F4329EA-2879-4732-A80A-F726DBE6272B}"/>
              </a:ext>
            </a:extLst>
          </p:cNvPr>
          <p:cNvCxnSpPr>
            <a:cxnSpLocks/>
            <a:endCxn id="65" idx="4"/>
          </p:cNvCxnSpPr>
          <p:nvPr/>
        </p:nvCxnSpPr>
        <p:spPr>
          <a:xfrm flipV="1">
            <a:off x="4005033" y="2450872"/>
            <a:ext cx="3034648" cy="1328649"/>
          </a:xfrm>
          <a:prstGeom prst="bentConnector2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graphicFrame>
        <p:nvGraphicFramePr>
          <p:cNvPr id="76" name="对象 75">
            <a:extLst>
              <a:ext uri="{FF2B5EF4-FFF2-40B4-BE49-F238E27FC236}">
                <a16:creationId xmlns:a16="http://schemas.microsoft.com/office/drawing/2014/main" id="{7868346B-D73A-454D-8CD4-F68F011CE6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9746" y="1986087"/>
          <a:ext cx="328295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5" imgW="203040" imgH="228600" progId="Equation.DSMT4">
                  <p:embed/>
                </p:oleObj>
              </mc:Choice>
              <mc:Fallback>
                <p:oleObj name="Equation" r:id="rId5" imgW="203040" imgH="228600" progId="Equation.DSMT4">
                  <p:embed/>
                  <p:pic>
                    <p:nvPicPr>
                      <p:cNvPr id="76" name="对象 75">
                        <a:extLst>
                          <a:ext uri="{FF2B5EF4-FFF2-40B4-BE49-F238E27FC236}">
                            <a16:creationId xmlns:a16="http://schemas.microsoft.com/office/drawing/2014/main" id="{7868346B-D73A-454D-8CD4-F68F011CE6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29746" y="1986087"/>
                        <a:ext cx="328295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76">
            <a:extLst>
              <a:ext uri="{FF2B5EF4-FFF2-40B4-BE49-F238E27FC236}">
                <a16:creationId xmlns:a16="http://schemas.microsoft.com/office/drawing/2014/main" id="{F4F1340E-64EC-4B17-9ECD-FBCEDA2B81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9601" y="2710049"/>
          <a:ext cx="380337" cy="38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7" imgW="241200" imgH="241200" progId="Equation.DSMT4">
                  <p:embed/>
                </p:oleObj>
              </mc:Choice>
              <mc:Fallback>
                <p:oleObj name="Equation" r:id="rId7" imgW="241200" imgH="241200" progId="Equation.DSMT4">
                  <p:embed/>
                  <p:pic>
                    <p:nvPicPr>
                      <p:cNvPr id="77" name="对象 76">
                        <a:extLst>
                          <a:ext uri="{FF2B5EF4-FFF2-40B4-BE49-F238E27FC236}">
                            <a16:creationId xmlns:a16="http://schemas.microsoft.com/office/drawing/2014/main" id="{F4F1340E-64EC-4B17-9ECD-FBCEDA2B81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89601" y="2710049"/>
                        <a:ext cx="380337" cy="38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对象 78">
            <a:extLst>
              <a:ext uri="{FF2B5EF4-FFF2-40B4-BE49-F238E27FC236}">
                <a16:creationId xmlns:a16="http://schemas.microsoft.com/office/drawing/2014/main" id="{DE2DFE59-1AAD-450B-B776-C52294069C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2872" y="1632347"/>
          <a:ext cx="334131" cy="317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9" imgW="253800" imgH="241200" progId="Equation.DSMT4">
                  <p:embed/>
                </p:oleObj>
              </mc:Choice>
              <mc:Fallback>
                <p:oleObj name="Equation" r:id="rId9" imgW="253800" imgH="241200" progId="Equation.DSMT4">
                  <p:embed/>
                  <p:pic>
                    <p:nvPicPr>
                      <p:cNvPr id="79" name="对象 78">
                        <a:extLst>
                          <a:ext uri="{FF2B5EF4-FFF2-40B4-BE49-F238E27FC236}">
                            <a16:creationId xmlns:a16="http://schemas.microsoft.com/office/drawing/2014/main" id="{DE2DFE59-1AAD-450B-B776-C52294069C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02872" y="1632347"/>
                        <a:ext cx="334131" cy="317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>
            <a:extLst>
              <a:ext uri="{FF2B5EF4-FFF2-40B4-BE49-F238E27FC236}">
                <a16:creationId xmlns:a16="http://schemas.microsoft.com/office/drawing/2014/main" id="{2C35EA59-FF30-4556-A91A-5097E96A67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5050" y="194310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11" imgW="279360" imgH="253800" progId="Equation.DSMT4">
                  <p:embed/>
                </p:oleObj>
              </mc:Choice>
              <mc:Fallback>
                <p:oleObj name="Equation" r:id="rId11" imgW="279360" imgH="253800" progId="Equation.DSMT4">
                  <p:embed/>
                  <p:pic>
                    <p:nvPicPr>
                      <p:cNvPr id="80" name="对象 79">
                        <a:extLst>
                          <a:ext uri="{FF2B5EF4-FFF2-40B4-BE49-F238E27FC236}">
                            <a16:creationId xmlns:a16="http://schemas.microsoft.com/office/drawing/2014/main" id="{2C35EA59-FF30-4556-A91A-5097E96A67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45050" y="1943100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>
            <a:extLst>
              <a:ext uri="{FF2B5EF4-FFF2-40B4-BE49-F238E27FC236}">
                <a16:creationId xmlns:a16="http://schemas.microsoft.com/office/drawing/2014/main" id="{D1D1BE7A-DCEE-4B5F-8470-ABB27EF7E3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3775" y="407988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13" imgW="190440" imgH="253800" progId="Equation.DSMT4">
                  <p:embed/>
                </p:oleObj>
              </mc:Choice>
              <mc:Fallback>
                <p:oleObj name="Equation" r:id="rId13" imgW="190440" imgH="253800" progId="Equation.DSMT4">
                  <p:embed/>
                  <p:pic>
                    <p:nvPicPr>
                      <p:cNvPr id="81" name="对象 80">
                        <a:extLst>
                          <a:ext uri="{FF2B5EF4-FFF2-40B4-BE49-F238E27FC236}">
                            <a16:creationId xmlns:a16="http://schemas.microsoft.com/office/drawing/2014/main" id="{D1D1BE7A-DCEE-4B5F-8470-ABB27EF7E3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73775" y="407988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4" name="直接箭头连接符 83">
            <a:extLst>
              <a:ext uri="{FF2B5EF4-FFF2-40B4-BE49-F238E27FC236}">
                <a16:creationId xmlns:a16="http://schemas.microsoft.com/office/drawing/2014/main" id="{62715E32-E610-4FB8-BF00-2064DC27E606}"/>
              </a:ext>
            </a:extLst>
          </p:cNvPr>
          <p:cNvCxnSpPr>
            <a:cxnSpLocks/>
          </p:cNvCxnSpPr>
          <p:nvPr/>
        </p:nvCxnSpPr>
        <p:spPr>
          <a:xfrm flipV="1">
            <a:off x="3837003" y="973138"/>
            <a:ext cx="0" cy="43302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6" name="对象 85">
            <a:extLst>
              <a:ext uri="{FF2B5EF4-FFF2-40B4-BE49-F238E27FC236}">
                <a16:creationId xmlns:a16="http://schemas.microsoft.com/office/drawing/2014/main" id="{5C3567AE-8EDD-4656-B14F-83B8F60C84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4809" y="1028380"/>
          <a:ext cx="260363" cy="367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15" imgW="215640" imgH="304560" progId="Equation.DSMT4">
                  <p:embed/>
                </p:oleObj>
              </mc:Choice>
              <mc:Fallback>
                <p:oleObj name="Equation" r:id="rId15" imgW="215640" imgH="304560" progId="Equation.DSMT4">
                  <p:embed/>
                  <p:pic>
                    <p:nvPicPr>
                      <p:cNvPr id="86" name="对象 85">
                        <a:extLst>
                          <a:ext uri="{FF2B5EF4-FFF2-40B4-BE49-F238E27FC236}">
                            <a16:creationId xmlns:a16="http://schemas.microsoft.com/office/drawing/2014/main" id="{5C3567AE-8EDD-4656-B14F-83B8F60C84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54809" y="1028380"/>
                        <a:ext cx="260363" cy="367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79007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552467BD-0DFD-4E67-B537-21CBE1E41E0A}"/>
              </a:ext>
            </a:extLst>
          </p:cNvPr>
          <p:cNvSpPr/>
          <p:nvPr/>
        </p:nvSpPr>
        <p:spPr>
          <a:xfrm>
            <a:off x="5926265" y="706857"/>
            <a:ext cx="487699" cy="132897"/>
          </a:xfrm>
          <a:custGeom>
            <a:avLst/>
            <a:gdLst>
              <a:gd name="connsiteX0" fmla="*/ 0 w 487699"/>
              <a:gd name="connsiteY0" fmla="*/ 35560 h 132897"/>
              <a:gd name="connsiteX1" fmla="*/ 20320 w 487699"/>
              <a:gd name="connsiteY1" fmla="*/ 60960 h 132897"/>
              <a:gd name="connsiteX2" fmla="*/ 45720 w 487699"/>
              <a:gd name="connsiteY2" fmla="*/ 127000 h 132897"/>
              <a:gd name="connsiteX3" fmla="*/ 55880 w 487699"/>
              <a:gd name="connsiteY3" fmla="*/ 96520 h 132897"/>
              <a:gd name="connsiteX4" fmla="*/ 60960 w 487699"/>
              <a:gd name="connsiteY4" fmla="*/ 81280 h 132897"/>
              <a:gd name="connsiteX5" fmla="*/ 76200 w 487699"/>
              <a:gd name="connsiteY5" fmla="*/ 66040 h 132897"/>
              <a:gd name="connsiteX6" fmla="*/ 81280 w 487699"/>
              <a:gd name="connsiteY6" fmla="*/ 50800 h 132897"/>
              <a:gd name="connsiteX7" fmla="*/ 91440 w 487699"/>
              <a:gd name="connsiteY7" fmla="*/ 35560 h 132897"/>
              <a:gd name="connsiteX8" fmla="*/ 116840 w 487699"/>
              <a:gd name="connsiteY8" fmla="*/ 0 h 132897"/>
              <a:gd name="connsiteX9" fmla="*/ 132080 w 487699"/>
              <a:gd name="connsiteY9" fmla="*/ 71120 h 132897"/>
              <a:gd name="connsiteX10" fmla="*/ 137160 w 487699"/>
              <a:gd name="connsiteY10" fmla="*/ 96520 h 132897"/>
              <a:gd name="connsiteX11" fmla="*/ 147320 w 487699"/>
              <a:gd name="connsiteY11" fmla="*/ 127000 h 132897"/>
              <a:gd name="connsiteX12" fmla="*/ 167640 w 487699"/>
              <a:gd name="connsiteY12" fmla="*/ 121920 h 132897"/>
              <a:gd name="connsiteX13" fmla="*/ 172720 w 487699"/>
              <a:gd name="connsiteY13" fmla="*/ 106680 h 132897"/>
              <a:gd name="connsiteX14" fmla="*/ 198120 w 487699"/>
              <a:gd name="connsiteY14" fmla="*/ 76200 h 132897"/>
              <a:gd name="connsiteX15" fmla="*/ 218440 w 487699"/>
              <a:gd name="connsiteY15" fmla="*/ 45720 h 132897"/>
              <a:gd name="connsiteX16" fmla="*/ 233680 w 487699"/>
              <a:gd name="connsiteY16" fmla="*/ 15240 h 132897"/>
              <a:gd name="connsiteX17" fmla="*/ 248920 w 487699"/>
              <a:gd name="connsiteY17" fmla="*/ 10160 h 132897"/>
              <a:gd name="connsiteX18" fmla="*/ 264160 w 487699"/>
              <a:gd name="connsiteY18" fmla="*/ 30480 h 132897"/>
              <a:gd name="connsiteX19" fmla="*/ 274320 w 487699"/>
              <a:gd name="connsiteY19" fmla="*/ 60960 h 132897"/>
              <a:gd name="connsiteX20" fmla="*/ 299720 w 487699"/>
              <a:gd name="connsiteY20" fmla="*/ 106680 h 132897"/>
              <a:gd name="connsiteX21" fmla="*/ 314960 w 487699"/>
              <a:gd name="connsiteY21" fmla="*/ 116840 h 132897"/>
              <a:gd name="connsiteX22" fmla="*/ 330200 w 487699"/>
              <a:gd name="connsiteY22" fmla="*/ 106680 h 132897"/>
              <a:gd name="connsiteX23" fmla="*/ 340360 w 487699"/>
              <a:gd name="connsiteY23" fmla="*/ 76200 h 132897"/>
              <a:gd name="connsiteX24" fmla="*/ 345440 w 487699"/>
              <a:gd name="connsiteY24" fmla="*/ 60960 h 132897"/>
              <a:gd name="connsiteX25" fmla="*/ 350520 w 487699"/>
              <a:gd name="connsiteY25" fmla="*/ 45720 h 132897"/>
              <a:gd name="connsiteX26" fmla="*/ 355600 w 487699"/>
              <a:gd name="connsiteY26" fmla="*/ 20320 h 132897"/>
              <a:gd name="connsiteX27" fmla="*/ 370840 w 487699"/>
              <a:gd name="connsiteY27" fmla="*/ 25400 h 132897"/>
              <a:gd name="connsiteX28" fmla="*/ 391160 w 487699"/>
              <a:gd name="connsiteY28" fmla="*/ 71120 h 132897"/>
              <a:gd name="connsiteX29" fmla="*/ 406400 w 487699"/>
              <a:gd name="connsiteY29" fmla="*/ 101600 h 132897"/>
              <a:gd name="connsiteX30" fmla="*/ 411480 w 487699"/>
              <a:gd name="connsiteY30" fmla="*/ 132080 h 132897"/>
              <a:gd name="connsiteX31" fmla="*/ 426720 w 487699"/>
              <a:gd name="connsiteY31" fmla="*/ 116840 h 132897"/>
              <a:gd name="connsiteX32" fmla="*/ 447040 w 487699"/>
              <a:gd name="connsiteY32" fmla="*/ 86360 h 132897"/>
              <a:gd name="connsiteX33" fmla="*/ 477520 w 487699"/>
              <a:gd name="connsiteY33" fmla="*/ 40640 h 132897"/>
              <a:gd name="connsiteX34" fmla="*/ 487680 w 487699"/>
              <a:gd name="connsiteY34" fmla="*/ 20320 h 1328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487699" h="132897">
                <a:moveTo>
                  <a:pt x="0" y="35560"/>
                </a:moveTo>
                <a:cubicBezTo>
                  <a:pt x="6773" y="44027"/>
                  <a:pt x="17561" y="50474"/>
                  <a:pt x="20320" y="60960"/>
                </a:cubicBezTo>
                <a:cubicBezTo>
                  <a:pt x="39944" y="135532"/>
                  <a:pt x="-1784" y="138876"/>
                  <a:pt x="45720" y="127000"/>
                </a:cubicBezTo>
                <a:lnTo>
                  <a:pt x="55880" y="96520"/>
                </a:lnTo>
                <a:cubicBezTo>
                  <a:pt x="57573" y="91440"/>
                  <a:pt x="57174" y="85066"/>
                  <a:pt x="60960" y="81280"/>
                </a:cubicBezTo>
                <a:lnTo>
                  <a:pt x="76200" y="66040"/>
                </a:lnTo>
                <a:cubicBezTo>
                  <a:pt x="77893" y="60960"/>
                  <a:pt x="78885" y="55589"/>
                  <a:pt x="81280" y="50800"/>
                </a:cubicBezTo>
                <a:cubicBezTo>
                  <a:pt x="84010" y="45339"/>
                  <a:pt x="88960" y="41139"/>
                  <a:pt x="91440" y="35560"/>
                </a:cubicBezTo>
                <a:cubicBezTo>
                  <a:pt x="107932" y="-1546"/>
                  <a:pt x="89121" y="9240"/>
                  <a:pt x="116840" y="0"/>
                </a:cubicBezTo>
                <a:cubicBezTo>
                  <a:pt x="138223" y="32075"/>
                  <a:pt x="123848" y="5260"/>
                  <a:pt x="132080" y="71120"/>
                </a:cubicBezTo>
                <a:cubicBezTo>
                  <a:pt x="133151" y="79688"/>
                  <a:pt x="134888" y="88190"/>
                  <a:pt x="137160" y="96520"/>
                </a:cubicBezTo>
                <a:cubicBezTo>
                  <a:pt x="139978" y="106852"/>
                  <a:pt x="147320" y="127000"/>
                  <a:pt x="147320" y="127000"/>
                </a:cubicBezTo>
                <a:cubicBezTo>
                  <a:pt x="154093" y="125307"/>
                  <a:pt x="162188" y="126281"/>
                  <a:pt x="167640" y="121920"/>
                </a:cubicBezTo>
                <a:cubicBezTo>
                  <a:pt x="171821" y="118575"/>
                  <a:pt x="170325" y="111469"/>
                  <a:pt x="172720" y="106680"/>
                </a:cubicBezTo>
                <a:cubicBezTo>
                  <a:pt x="183612" y="84897"/>
                  <a:pt x="182391" y="96423"/>
                  <a:pt x="198120" y="76200"/>
                </a:cubicBezTo>
                <a:cubicBezTo>
                  <a:pt x="205617" y="66561"/>
                  <a:pt x="214579" y="57304"/>
                  <a:pt x="218440" y="45720"/>
                </a:cubicBezTo>
                <a:cubicBezTo>
                  <a:pt x="221787" y="35680"/>
                  <a:pt x="224728" y="22402"/>
                  <a:pt x="233680" y="15240"/>
                </a:cubicBezTo>
                <a:cubicBezTo>
                  <a:pt x="237861" y="11895"/>
                  <a:pt x="243840" y="11853"/>
                  <a:pt x="248920" y="10160"/>
                </a:cubicBezTo>
                <a:cubicBezTo>
                  <a:pt x="254000" y="16933"/>
                  <a:pt x="260374" y="22907"/>
                  <a:pt x="264160" y="30480"/>
                </a:cubicBezTo>
                <a:cubicBezTo>
                  <a:pt x="268949" y="40059"/>
                  <a:pt x="270933" y="50800"/>
                  <a:pt x="274320" y="60960"/>
                </a:cubicBezTo>
                <a:cubicBezTo>
                  <a:pt x="279614" y="76841"/>
                  <a:pt x="284748" y="96698"/>
                  <a:pt x="299720" y="106680"/>
                </a:cubicBezTo>
                <a:lnTo>
                  <a:pt x="314960" y="116840"/>
                </a:lnTo>
                <a:cubicBezTo>
                  <a:pt x="320040" y="113453"/>
                  <a:pt x="326964" y="111857"/>
                  <a:pt x="330200" y="106680"/>
                </a:cubicBezTo>
                <a:cubicBezTo>
                  <a:pt x="335876" y="97598"/>
                  <a:pt x="336973" y="86360"/>
                  <a:pt x="340360" y="76200"/>
                </a:cubicBezTo>
                <a:lnTo>
                  <a:pt x="345440" y="60960"/>
                </a:lnTo>
                <a:cubicBezTo>
                  <a:pt x="347133" y="55880"/>
                  <a:pt x="349470" y="50971"/>
                  <a:pt x="350520" y="45720"/>
                </a:cubicBezTo>
                <a:lnTo>
                  <a:pt x="355600" y="20320"/>
                </a:lnTo>
                <a:cubicBezTo>
                  <a:pt x="360680" y="22013"/>
                  <a:pt x="366659" y="22055"/>
                  <a:pt x="370840" y="25400"/>
                </a:cubicBezTo>
                <a:cubicBezTo>
                  <a:pt x="381818" y="34182"/>
                  <a:pt x="388055" y="61806"/>
                  <a:pt x="391160" y="71120"/>
                </a:cubicBezTo>
                <a:cubicBezTo>
                  <a:pt x="398171" y="92152"/>
                  <a:pt x="393270" y="81905"/>
                  <a:pt x="406400" y="101600"/>
                </a:cubicBezTo>
                <a:cubicBezTo>
                  <a:pt x="408093" y="111760"/>
                  <a:pt x="403240" y="125900"/>
                  <a:pt x="411480" y="132080"/>
                </a:cubicBezTo>
                <a:cubicBezTo>
                  <a:pt x="417227" y="136391"/>
                  <a:pt x="422309" y="122511"/>
                  <a:pt x="426720" y="116840"/>
                </a:cubicBezTo>
                <a:cubicBezTo>
                  <a:pt x="434217" y="107201"/>
                  <a:pt x="440267" y="96520"/>
                  <a:pt x="447040" y="86360"/>
                </a:cubicBezTo>
                <a:lnTo>
                  <a:pt x="477520" y="40640"/>
                </a:lnTo>
                <a:cubicBezTo>
                  <a:pt x="488619" y="23991"/>
                  <a:pt x="487680" y="31505"/>
                  <a:pt x="487680" y="2032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033AB871-AB72-4DC9-9F1E-1EAF79153FC2}"/>
              </a:ext>
            </a:extLst>
          </p:cNvPr>
          <p:cNvCxnSpPr>
            <a:cxnSpLocks/>
          </p:cNvCxnSpPr>
          <p:nvPr/>
        </p:nvCxnSpPr>
        <p:spPr>
          <a:xfrm>
            <a:off x="5958840" y="936230"/>
            <a:ext cx="455124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C9093452-BBC7-4535-8E97-0C14E51A74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0275" y="962025"/>
          <a:ext cx="2413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3" imgW="126720" imgH="241200" progId="Equation.DSMT4">
                  <p:embed/>
                </p:oleObj>
              </mc:Choice>
              <mc:Fallback>
                <p:oleObj name="Equation" r:id="rId3" imgW="126720" imgH="2412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C9093452-BBC7-4535-8E97-0C14E51A74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0275" y="962025"/>
                        <a:ext cx="24130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任意多边形: 形状 51">
            <a:extLst>
              <a:ext uri="{FF2B5EF4-FFF2-40B4-BE49-F238E27FC236}">
                <a16:creationId xmlns:a16="http://schemas.microsoft.com/office/drawing/2014/main" id="{52EBD02C-D8A3-42ED-915D-1102529A8E87}"/>
              </a:ext>
            </a:extLst>
          </p:cNvPr>
          <p:cNvSpPr/>
          <p:nvPr/>
        </p:nvSpPr>
        <p:spPr>
          <a:xfrm rot="5400000">
            <a:off x="5031251" y="1994120"/>
            <a:ext cx="487699" cy="132897"/>
          </a:xfrm>
          <a:custGeom>
            <a:avLst/>
            <a:gdLst>
              <a:gd name="connsiteX0" fmla="*/ 0 w 487699"/>
              <a:gd name="connsiteY0" fmla="*/ 35560 h 132897"/>
              <a:gd name="connsiteX1" fmla="*/ 20320 w 487699"/>
              <a:gd name="connsiteY1" fmla="*/ 60960 h 132897"/>
              <a:gd name="connsiteX2" fmla="*/ 45720 w 487699"/>
              <a:gd name="connsiteY2" fmla="*/ 127000 h 132897"/>
              <a:gd name="connsiteX3" fmla="*/ 55880 w 487699"/>
              <a:gd name="connsiteY3" fmla="*/ 96520 h 132897"/>
              <a:gd name="connsiteX4" fmla="*/ 60960 w 487699"/>
              <a:gd name="connsiteY4" fmla="*/ 81280 h 132897"/>
              <a:gd name="connsiteX5" fmla="*/ 76200 w 487699"/>
              <a:gd name="connsiteY5" fmla="*/ 66040 h 132897"/>
              <a:gd name="connsiteX6" fmla="*/ 81280 w 487699"/>
              <a:gd name="connsiteY6" fmla="*/ 50800 h 132897"/>
              <a:gd name="connsiteX7" fmla="*/ 91440 w 487699"/>
              <a:gd name="connsiteY7" fmla="*/ 35560 h 132897"/>
              <a:gd name="connsiteX8" fmla="*/ 116840 w 487699"/>
              <a:gd name="connsiteY8" fmla="*/ 0 h 132897"/>
              <a:gd name="connsiteX9" fmla="*/ 132080 w 487699"/>
              <a:gd name="connsiteY9" fmla="*/ 71120 h 132897"/>
              <a:gd name="connsiteX10" fmla="*/ 137160 w 487699"/>
              <a:gd name="connsiteY10" fmla="*/ 96520 h 132897"/>
              <a:gd name="connsiteX11" fmla="*/ 147320 w 487699"/>
              <a:gd name="connsiteY11" fmla="*/ 127000 h 132897"/>
              <a:gd name="connsiteX12" fmla="*/ 167640 w 487699"/>
              <a:gd name="connsiteY12" fmla="*/ 121920 h 132897"/>
              <a:gd name="connsiteX13" fmla="*/ 172720 w 487699"/>
              <a:gd name="connsiteY13" fmla="*/ 106680 h 132897"/>
              <a:gd name="connsiteX14" fmla="*/ 198120 w 487699"/>
              <a:gd name="connsiteY14" fmla="*/ 76200 h 132897"/>
              <a:gd name="connsiteX15" fmla="*/ 218440 w 487699"/>
              <a:gd name="connsiteY15" fmla="*/ 45720 h 132897"/>
              <a:gd name="connsiteX16" fmla="*/ 233680 w 487699"/>
              <a:gd name="connsiteY16" fmla="*/ 15240 h 132897"/>
              <a:gd name="connsiteX17" fmla="*/ 248920 w 487699"/>
              <a:gd name="connsiteY17" fmla="*/ 10160 h 132897"/>
              <a:gd name="connsiteX18" fmla="*/ 264160 w 487699"/>
              <a:gd name="connsiteY18" fmla="*/ 30480 h 132897"/>
              <a:gd name="connsiteX19" fmla="*/ 274320 w 487699"/>
              <a:gd name="connsiteY19" fmla="*/ 60960 h 132897"/>
              <a:gd name="connsiteX20" fmla="*/ 299720 w 487699"/>
              <a:gd name="connsiteY20" fmla="*/ 106680 h 132897"/>
              <a:gd name="connsiteX21" fmla="*/ 314960 w 487699"/>
              <a:gd name="connsiteY21" fmla="*/ 116840 h 132897"/>
              <a:gd name="connsiteX22" fmla="*/ 330200 w 487699"/>
              <a:gd name="connsiteY22" fmla="*/ 106680 h 132897"/>
              <a:gd name="connsiteX23" fmla="*/ 340360 w 487699"/>
              <a:gd name="connsiteY23" fmla="*/ 76200 h 132897"/>
              <a:gd name="connsiteX24" fmla="*/ 345440 w 487699"/>
              <a:gd name="connsiteY24" fmla="*/ 60960 h 132897"/>
              <a:gd name="connsiteX25" fmla="*/ 350520 w 487699"/>
              <a:gd name="connsiteY25" fmla="*/ 45720 h 132897"/>
              <a:gd name="connsiteX26" fmla="*/ 355600 w 487699"/>
              <a:gd name="connsiteY26" fmla="*/ 20320 h 132897"/>
              <a:gd name="connsiteX27" fmla="*/ 370840 w 487699"/>
              <a:gd name="connsiteY27" fmla="*/ 25400 h 132897"/>
              <a:gd name="connsiteX28" fmla="*/ 391160 w 487699"/>
              <a:gd name="connsiteY28" fmla="*/ 71120 h 132897"/>
              <a:gd name="connsiteX29" fmla="*/ 406400 w 487699"/>
              <a:gd name="connsiteY29" fmla="*/ 101600 h 132897"/>
              <a:gd name="connsiteX30" fmla="*/ 411480 w 487699"/>
              <a:gd name="connsiteY30" fmla="*/ 132080 h 132897"/>
              <a:gd name="connsiteX31" fmla="*/ 426720 w 487699"/>
              <a:gd name="connsiteY31" fmla="*/ 116840 h 132897"/>
              <a:gd name="connsiteX32" fmla="*/ 447040 w 487699"/>
              <a:gd name="connsiteY32" fmla="*/ 86360 h 132897"/>
              <a:gd name="connsiteX33" fmla="*/ 477520 w 487699"/>
              <a:gd name="connsiteY33" fmla="*/ 40640 h 132897"/>
              <a:gd name="connsiteX34" fmla="*/ 487680 w 487699"/>
              <a:gd name="connsiteY34" fmla="*/ 20320 h 1328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487699" h="132897">
                <a:moveTo>
                  <a:pt x="0" y="35560"/>
                </a:moveTo>
                <a:cubicBezTo>
                  <a:pt x="6773" y="44027"/>
                  <a:pt x="17561" y="50474"/>
                  <a:pt x="20320" y="60960"/>
                </a:cubicBezTo>
                <a:cubicBezTo>
                  <a:pt x="39944" y="135532"/>
                  <a:pt x="-1784" y="138876"/>
                  <a:pt x="45720" y="127000"/>
                </a:cubicBezTo>
                <a:lnTo>
                  <a:pt x="55880" y="96520"/>
                </a:lnTo>
                <a:cubicBezTo>
                  <a:pt x="57573" y="91440"/>
                  <a:pt x="57174" y="85066"/>
                  <a:pt x="60960" y="81280"/>
                </a:cubicBezTo>
                <a:lnTo>
                  <a:pt x="76200" y="66040"/>
                </a:lnTo>
                <a:cubicBezTo>
                  <a:pt x="77893" y="60960"/>
                  <a:pt x="78885" y="55589"/>
                  <a:pt x="81280" y="50800"/>
                </a:cubicBezTo>
                <a:cubicBezTo>
                  <a:pt x="84010" y="45339"/>
                  <a:pt x="88960" y="41139"/>
                  <a:pt x="91440" y="35560"/>
                </a:cubicBezTo>
                <a:cubicBezTo>
                  <a:pt x="107932" y="-1546"/>
                  <a:pt x="89121" y="9240"/>
                  <a:pt x="116840" y="0"/>
                </a:cubicBezTo>
                <a:cubicBezTo>
                  <a:pt x="138223" y="32075"/>
                  <a:pt x="123848" y="5260"/>
                  <a:pt x="132080" y="71120"/>
                </a:cubicBezTo>
                <a:cubicBezTo>
                  <a:pt x="133151" y="79688"/>
                  <a:pt x="134888" y="88190"/>
                  <a:pt x="137160" y="96520"/>
                </a:cubicBezTo>
                <a:cubicBezTo>
                  <a:pt x="139978" y="106852"/>
                  <a:pt x="147320" y="127000"/>
                  <a:pt x="147320" y="127000"/>
                </a:cubicBezTo>
                <a:cubicBezTo>
                  <a:pt x="154093" y="125307"/>
                  <a:pt x="162188" y="126281"/>
                  <a:pt x="167640" y="121920"/>
                </a:cubicBezTo>
                <a:cubicBezTo>
                  <a:pt x="171821" y="118575"/>
                  <a:pt x="170325" y="111469"/>
                  <a:pt x="172720" y="106680"/>
                </a:cubicBezTo>
                <a:cubicBezTo>
                  <a:pt x="183612" y="84897"/>
                  <a:pt x="182391" y="96423"/>
                  <a:pt x="198120" y="76200"/>
                </a:cubicBezTo>
                <a:cubicBezTo>
                  <a:pt x="205617" y="66561"/>
                  <a:pt x="214579" y="57304"/>
                  <a:pt x="218440" y="45720"/>
                </a:cubicBezTo>
                <a:cubicBezTo>
                  <a:pt x="221787" y="35680"/>
                  <a:pt x="224728" y="22402"/>
                  <a:pt x="233680" y="15240"/>
                </a:cubicBezTo>
                <a:cubicBezTo>
                  <a:pt x="237861" y="11895"/>
                  <a:pt x="243840" y="11853"/>
                  <a:pt x="248920" y="10160"/>
                </a:cubicBezTo>
                <a:cubicBezTo>
                  <a:pt x="254000" y="16933"/>
                  <a:pt x="260374" y="22907"/>
                  <a:pt x="264160" y="30480"/>
                </a:cubicBezTo>
                <a:cubicBezTo>
                  <a:pt x="268949" y="40059"/>
                  <a:pt x="270933" y="50800"/>
                  <a:pt x="274320" y="60960"/>
                </a:cubicBezTo>
                <a:cubicBezTo>
                  <a:pt x="279614" y="76841"/>
                  <a:pt x="284748" y="96698"/>
                  <a:pt x="299720" y="106680"/>
                </a:cubicBezTo>
                <a:lnTo>
                  <a:pt x="314960" y="116840"/>
                </a:lnTo>
                <a:cubicBezTo>
                  <a:pt x="320040" y="113453"/>
                  <a:pt x="326964" y="111857"/>
                  <a:pt x="330200" y="106680"/>
                </a:cubicBezTo>
                <a:cubicBezTo>
                  <a:pt x="335876" y="97598"/>
                  <a:pt x="336973" y="86360"/>
                  <a:pt x="340360" y="76200"/>
                </a:cubicBezTo>
                <a:lnTo>
                  <a:pt x="345440" y="60960"/>
                </a:lnTo>
                <a:cubicBezTo>
                  <a:pt x="347133" y="55880"/>
                  <a:pt x="349470" y="50971"/>
                  <a:pt x="350520" y="45720"/>
                </a:cubicBezTo>
                <a:lnTo>
                  <a:pt x="355600" y="20320"/>
                </a:lnTo>
                <a:cubicBezTo>
                  <a:pt x="360680" y="22013"/>
                  <a:pt x="366659" y="22055"/>
                  <a:pt x="370840" y="25400"/>
                </a:cubicBezTo>
                <a:cubicBezTo>
                  <a:pt x="381818" y="34182"/>
                  <a:pt x="388055" y="61806"/>
                  <a:pt x="391160" y="71120"/>
                </a:cubicBezTo>
                <a:cubicBezTo>
                  <a:pt x="398171" y="92152"/>
                  <a:pt x="393270" y="81905"/>
                  <a:pt x="406400" y="101600"/>
                </a:cubicBezTo>
                <a:cubicBezTo>
                  <a:pt x="408093" y="111760"/>
                  <a:pt x="403240" y="125900"/>
                  <a:pt x="411480" y="132080"/>
                </a:cubicBezTo>
                <a:cubicBezTo>
                  <a:pt x="417227" y="136391"/>
                  <a:pt x="422309" y="122511"/>
                  <a:pt x="426720" y="116840"/>
                </a:cubicBezTo>
                <a:cubicBezTo>
                  <a:pt x="434217" y="107201"/>
                  <a:pt x="440267" y="96520"/>
                  <a:pt x="447040" y="86360"/>
                </a:cubicBezTo>
                <a:lnTo>
                  <a:pt x="477520" y="40640"/>
                </a:lnTo>
                <a:cubicBezTo>
                  <a:pt x="488619" y="23991"/>
                  <a:pt x="487680" y="31505"/>
                  <a:pt x="487680" y="2032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3" name="连接符: 肘形 52">
            <a:extLst>
              <a:ext uri="{FF2B5EF4-FFF2-40B4-BE49-F238E27FC236}">
                <a16:creationId xmlns:a16="http://schemas.microsoft.com/office/drawing/2014/main" id="{9B426BB9-BF57-486E-B339-E8F265DCB250}"/>
              </a:ext>
            </a:extLst>
          </p:cNvPr>
          <p:cNvCxnSpPr>
            <a:cxnSpLocks/>
            <a:endCxn id="52" idx="0"/>
          </p:cNvCxnSpPr>
          <p:nvPr/>
        </p:nvCxnSpPr>
        <p:spPr>
          <a:xfrm rot="5400000">
            <a:off x="4768839" y="1279567"/>
            <a:ext cx="1074302" cy="2"/>
          </a:xfrm>
          <a:prstGeom prst="bentConnector5">
            <a:avLst>
              <a:gd name="adj1" fmla="val -260"/>
              <a:gd name="adj2" fmla="val 274050000"/>
              <a:gd name="adj3" fmla="val 98936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57" name="直接连接符 56">
            <a:extLst>
              <a:ext uri="{FF2B5EF4-FFF2-40B4-BE49-F238E27FC236}">
                <a16:creationId xmlns:a16="http://schemas.microsoft.com/office/drawing/2014/main" id="{83FF9221-ED0F-411F-B4F5-4086ED4933D8}"/>
              </a:ext>
            </a:extLst>
          </p:cNvPr>
          <p:cNvCxnSpPr/>
          <p:nvPr/>
        </p:nvCxnSpPr>
        <p:spPr>
          <a:xfrm>
            <a:off x="5323261" y="2304418"/>
            <a:ext cx="0" cy="1475103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59" name="直接连接符 58">
            <a:extLst>
              <a:ext uri="{FF2B5EF4-FFF2-40B4-BE49-F238E27FC236}">
                <a16:creationId xmlns:a16="http://schemas.microsoft.com/office/drawing/2014/main" id="{6922FEF0-D691-4957-8509-F743F49D4054}"/>
              </a:ext>
            </a:extLst>
          </p:cNvPr>
          <p:cNvCxnSpPr>
            <a:cxnSpLocks/>
            <a:endCxn id="13" idx="0"/>
          </p:cNvCxnSpPr>
          <p:nvPr/>
        </p:nvCxnSpPr>
        <p:spPr>
          <a:xfrm>
            <a:off x="5305989" y="742417"/>
            <a:ext cx="620276" cy="0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65" name="椭圆 64">
            <a:extLst>
              <a:ext uri="{FF2B5EF4-FFF2-40B4-BE49-F238E27FC236}">
                <a16:creationId xmlns:a16="http://schemas.microsoft.com/office/drawing/2014/main" id="{FDB593DB-4BB6-4EEE-A7D9-7E5B3B8DBE2B}"/>
              </a:ext>
            </a:extLst>
          </p:cNvPr>
          <p:cNvSpPr/>
          <p:nvPr/>
        </p:nvSpPr>
        <p:spPr>
          <a:xfrm>
            <a:off x="6748735" y="1859745"/>
            <a:ext cx="581891" cy="59112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D0A3D9D5-A750-496A-93EE-FD5F60F0054F}"/>
              </a:ext>
            </a:extLst>
          </p:cNvPr>
          <p:cNvSpPr txBox="1"/>
          <p:nvPr/>
        </p:nvSpPr>
        <p:spPr>
          <a:xfrm>
            <a:off x="6738694" y="1490412"/>
            <a:ext cx="266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+</a:t>
            </a:r>
            <a:endParaRPr lang="zh-CN" altLang="en-US" dirty="0"/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id="{11CF1380-66A6-4A92-B216-135F79556340}"/>
              </a:ext>
            </a:extLst>
          </p:cNvPr>
          <p:cNvSpPr txBox="1"/>
          <p:nvPr/>
        </p:nvSpPr>
        <p:spPr>
          <a:xfrm>
            <a:off x="6728836" y="2417036"/>
            <a:ext cx="266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-</a:t>
            </a:r>
            <a:endParaRPr lang="zh-CN" altLang="en-US" dirty="0"/>
          </a:p>
        </p:txBody>
      </p:sp>
      <p:cxnSp>
        <p:nvCxnSpPr>
          <p:cNvPr id="69" name="连接符: 肘形 68">
            <a:extLst>
              <a:ext uri="{FF2B5EF4-FFF2-40B4-BE49-F238E27FC236}">
                <a16:creationId xmlns:a16="http://schemas.microsoft.com/office/drawing/2014/main" id="{0BCDE5B7-F398-4AD6-B43F-EA2B3AFD1C32}"/>
              </a:ext>
            </a:extLst>
          </p:cNvPr>
          <p:cNvCxnSpPr>
            <a:stCxn id="13" idx="33"/>
            <a:endCxn id="65" idx="0"/>
          </p:cNvCxnSpPr>
          <p:nvPr/>
        </p:nvCxnSpPr>
        <p:spPr>
          <a:xfrm>
            <a:off x="6403785" y="747497"/>
            <a:ext cx="635896" cy="1112248"/>
          </a:xfrm>
          <a:prstGeom prst="bentConnector2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73" name="连接符: 肘形 72">
            <a:extLst>
              <a:ext uri="{FF2B5EF4-FFF2-40B4-BE49-F238E27FC236}">
                <a16:creationId xmlns:a16="http://schemas.microsoft.com/office/drawing/2014/main" id="{6F4329EA-2879-4732-A80A-F726DBE6272B}"/>
              </a:ext>
            </a:extLst>
          </p:cNvPr>
          <p:cNvCxnSpPr>
            <a:cxnSpLocks/>
            <a:endCxn id="65" idx="4"/>
          </p:cNvCxnSpPr>
          <p:nvPr/>
        </p:nvCxnSpPr>
        <p:spPr>
          <a:xfrm flipV="1">
            <a:off x="5323261" y="2450872"/>
            <a:ext cx="1716420" cy="1328649"/>
          </a:xfrm>
          <a:prstGeom prst="bentConnector2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graphicFrame>
        <p:nvGraphicFramePr>
          <p:cNvPr id="76" name="对象 75">
            <a:extLst>
              <a:ext uri="{FF2B5EF4-FFF2-40B4-BE49-F238E27FC236}">
                <a16:creationId xmlns:a16="http://schemas.microsoft.com/office/drawing/2014/main" id="{7868346B-D73A-454D-8CD4-F68F011CE6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9363" y="1976438"/>
          <a:ext cx="3286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5" imgW="203040" imgH="241200" progId="Equation.DSMT4">
                  <p:embed/>
                </p:oleObj>
              </mc:Choice>
              <mc:Fallback>
                <p:oleObj name="Equation" r:id="rId5" imgW="203040" imgH="241200" progId="Equation.DSMT4">
                  <p:embed/>
                  <p:pic>
                    <p:nvPicPr>
                      <p:cNvPr id="76" name="对象 75">
                        <a:extLst>
                          <a:ext uri="{FF2B5EF4-FFF2-40B4-BE49-F238E27FC236}">
                            <a16:creationId xmlns:a16="http://schemas.microsoft.com/office/drawing/2014/main" id="{7868346B-D73A-454D-8CD4-F68F011CE6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29363" y="1976438"/>
                        <a:ext cx="328612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>
            <a:extLst>
              <a:ext uri="{FF2B5EF4-FFF2-40B4-BE49-F238E27FC236}">
                <a16:creationId xmlns:a16="http://schemas.microsoft.com/office/drawing/2014/main" id="{2C35EA59-FF30-4556-A91A-5097E96A67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1400" y="1930400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7" imgW="266400" imgH="279360" progId="Equation.DSMT4">
                  <p:embed/>
                </p:oleObj>
              </mc:Choice>
              <mc:Fallback>
                <p:oleObj name="Equation" r:id="rId7" imgW="266400" imgH="279360" progId="Equation.DSMT4">
                  <p:embed/>
                  <p:pic>
                    <p:nvPicPr>
                      <p:cNvPr id="80" name="对象 79">
                        <a:extLst>
                          <a:ext uri="{FF2B5EF4-FFF2-40B4-BE49-F238E27FC236}">
                            <a16:creationId xmlns:a16="http://schemas.microsoft.com/office/drawing/2014/main" id="{2C35EA59-FF30-4556-A91A-5097E96A67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51400" y="1930400"/>
                        <a:ext cx="266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>
            <a:extLst>
              <a:ext uri="{FF2B5EF4-FFF2-40B4-BE49-F238E27FC236}">
                <a16:creationId xmlns:a16="http://schemas.microsoft.com/office/drawing/2014/main" id="{D1D1BE7A-DCEE-4B5F-8470-ABB27EF7E3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3775" y="407988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81" name="对象 80">
                        <a:extLst>
                          <a:ext uri="{FF2B5EF4-FFF2-40B4-BE49-F238E27FC236}">
                            <a16:creationId xmlns:a16="http://schemas.microsoft.com/office/drawing/2014/main" id="{D1D1BE7A-DCEE-4B5F-8470-ABB27EF7E3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73775" y="407988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37400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椭圆 5">
            <a:extLst>
              <a:ext uri="{FF2B5EF4-FFF2-40B4-BE49-F238E27FC236}">
                <a16:creationId xmlns:a16="http://schemas.microsoft.com/office/drawing/2014/main" id="{DECD2338-A18D-47B5-AE7B-4FA19785FB95}"/>
              </a:ext>
            </a:extLst>
          </p:cNvPr>
          <p:cNvSpPr/>
          <p:nvPr/>
        </p:nvSpPr>
        <p:spPr>
          <a:xfrm>
            <a:off x="2530764" y="2604655"/>
            <a:ext cx="581891" cy="59112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连接符: 肘形 9">
            <a:extLst>
              <a:ext uri="{FF2B5EF4-FFF2-40B4-BE49-F238E27FC236}">
                <a16:creationId xmlns:a16="http://schemas.microsoft.com/office/drawing/2014/main" id="{4D3ADF9D-3BF0-4CB6-B4A8-E9829727443F}"/>
              </a:ext>
            </a:extLst>
          </p:cNvPr>
          <p:cNvCxnSpPr>
            <a:cxnSpLocks/>
            <a:stCxn id="6" idx="0"/>
          </p:cNvCxnSpPr>
          <p:nvPr/>
        </p:nvCxnSpPr>
        <p:spPr>
          <a:xfrm rot="5400000" flipH="1" flipV="1">
            <a:off x="2861647" y="1732984"/>
            <a:ext cx="831735" cy="911609"/>
          </a:xfrm>
          <a:prstGeom prst="bentConnector2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552467BD-0DFD-4E67-B537-21CBE1E41E0A}"/>
              </a:ext>
            </a:extLst>
          </p:cNvPr>
          <p:cNvSpPr/>
          <p:nvPr/>
        </p:nvSpPr>
        <p:spPr>
          <a:xfrm>
            <a:off x="3733319" y="1749829"/>
            <a:ext cx="487699" cy="132897"/>
          </a:xfrm>
          <a:custGeom>
            <a:avLst/>
            <a:gdLst>
              <a:gd name="connsiteX0" fmla="*/ 0 w 487699"/>
              <a:gd name="connsiteY0" fmla="*/ 35560 h 132897"/>
              <a:gd name="connsiteX1" fmla="*/ 20320 w 487699"/>
              <a:gd name="connsiteY1" fmla="*/ 60960 h 132897"/>
              <a:gd name="connsiteX2" fmla="*/ 45720 w 487699"/>
              <a:gd name="connsiteY2" fmla="*/ 127000 h 132897"/>
              <a:gd name="connsiteX3" fmla="*/ 55880 w 487699"/>
              <a:gd name="connsiteY3" fmla="*/ 96520 h 132897"/>
              <a:gd name="connsiteX4" fmla="*/ 60960 w 487699"/>
              <a:gd name="connsiteY4" fmla="*/ 81280 h 132897"/>
              <a:gd name="connsiteX5" fmla="*/ 76200 w 487699"/>
              <a:gd name="connsiteY5" fmla="*/ 66040 h 132897"/>
              <a:gd name="connsiteX6" fmla="*/ 81280 w 487699"/>
              <a:gd name="connsiteY6" fmla="*/ 50800 h 132897"/>
              <a:gd name="connsiteX7" fmla="*/ 91440 w 487699"/>
              <a:gd name="connsiteY7" fmla="*/ 35560 h 132897"/>
              <a:gd name="connsiteX8" fmla="*/ 116840 w 487699"/>
              <a:gd name="connsiteY8" fmla="*/ 0 h 132897"/>
              <a:gd name="connsiteX9" fmla="*/ 132080 w 487699"/>
              <a:gd name="connsiteY9" fmla="*/ 71120 h 132897"/>
              <a:gd name="connsiteX10" fmla="*/ 137160 w 487699"/>
              <a:gd name="connsiteY10" fmla="*/ 96520 h 132897"/>
              <a:gd name="connsiteX11" fmla="*/ 147320 w 487699"/>
              <a:gd name="connsiteY11" fmla="*/ 127000 h 132897"/>
              <a:gd name="connsiteX12" fmla="*/ 167640 w 487699"/>
              <a:gd name="connsiteY12" fmla="*/ 121920 h 132897"/>
              <a:gd name="connsiteX13" fmla="*/ 172720 w 487699"/>
              <a:gd name="connsiteY13" fmla="*/ 106680 h 132897"/>
              <a:gd name="connsiteX14" fmla="*/ 198120 w 487699"/>
              <a:gd name="connsiteY14" fmla="*/ 76200 h 132897"/>
              <a:gd name="connsiteX15" fmla="*/ 218440 w 487699"/>
              <a:gd name="connsiteY15" fmla="*/ 45720 h 132897"/>
              <a:gd name="connsiteX16" fmla="*/ 233680 w 487699"/>
              <a:gd name="connsiteY16" fmla="*/ 15240 h 132897"/>
              <a:gd name="connsiteX17" fmla="*/ 248920 w 487699"/>
              <a:gd name="connsiteY17" fmla="*/ 10160 h 132897"/>
              <a:gd name="connsiteX18" fmla="*/ 264160 w 487699"/>
              <a:gd name="connsiteY18" fmla="*/ 30480 h 132897"/>
              <a:gd name="connsiteX19" fmla="*/ 274320 w 487699"/>
              <a:gd name="connsiteY19" fmla="*/ 60960 h 132897"/>
              <a:gd name="connsiteX20" fmla="*/ 299720 w 487699"/>
              <a:gd name="connsiteY20" fmla="*/ 106680 h 132897"/>
              <a:gd name="connsiteX21" fmla="*/ 314960 w 487699"/>
              <a:gd name="connsiteY21" fmla="*/ 116840 h 132897"/>
              <a:gd name="connsiteX22" fmla="*/ 330200 w 487699"/>
              <a:gd name="connsiteY22" fmla="*/ 106680 h 132897"/>
              <a:gd name="connsiteX23" fmla="*/ 340360 w 487699"/>
              <a:gd name="connsiteY23" fmla="*/ 76200 h 132897"/>
              <a:gd name="connsiteX24" fmla="*/ 345440 w 487699"/>
              <a:gd name="connsiteY24" fmla="*/ 60960 h 132897"/>
              <a:gd name="connsiteX25" fmla="*/ 350520 w 487699"/>
              <a:gd name="connsiteY25" fmla="*/ 45720 h 132897"/>
              <a:gd name="connsiteX26" fmla="*/ 355600 w 487699"/>
              <a:gd name="connsiteY26" fmla="*/ 20320 h 132897"/>
              <a:gd name="connsiteX27" fmla="*/ 370840 w 487699"/>
              <a:gd name="connsiteY27" fmla="*/ 25400 h 132897"/>
              <a:gd name="connsiteX28" fmla="*/ 391160 w 487699"/>
              <a:gd name="connsiteY28" fmla="*/ 71120 h 132897"/>
              <a:gd name="connsiteX29" fmla="*/ 406400 w 487699"/>
              <a:gd name="connsiteY29" fmla="*/ 101600 h 132897"/>
              <a:gd name="connsiteX30" fmla="*/ 411480 w 487699"/>
              <a:gd name="connsiteY30" fmla="*/ 132080 h 132897"/>
              <a:gd name="connsiteX31" fmla="*/ 426720 w 487699"/>
              <a:gd name="connsiteY31" fmla="*/ 116840 h 132897"/>
              <a:gd name="connsiteX32" fmla="*/ 447040 w 487699"/>
              <a:gd name="connsiteY32" fmla="*/ 86360 h 132897"/>
              <a:gd name="connsiteX33" fmla="*/ 477520 w 487699"/>
              <a:gd name="connsiteY33" fmla="*/ 40640 h 132897"/>
              <a:gd name="connsiteX34" fmla="*/ 487680 w 487699"/>
              <a:gd name="connsiteY34" fmla="*/ 20320 h 1328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487699" h="132897">
                <a:moveTo>
                  <a:pt x="0" y="35560"/>
                </a:moveTo>
                <a:cubicBezTo>
                  <a:pt x="6773" y="44027"/>
                  <a:pt x="17561" y="50474"/>
                  <a:pt x="20320" y="60960"/>
                </a:cubicBezTo>
                <a:cubicBezTo>
                  <a:pt x="39944" y="135532"/>
                  <a:pt x="-1784" y="138876"/>
                  <a:pt x="45720" y="127000"/>
                </a:cubicBezTo>
                <a:lnTo>
                  <a:pt x="55880" y="96520"/>
                </a:lnTo>
                <a:cubicBezTo>
                  <a:pt x="57573" y="91440"/>
                  <a:pt x="57174" y="85066"/>
                  <a:pt x="60960" y="81280"/>
                </a:cubicBezTo>
                <a:lnTo>
                  <a:pt x="76200" y="66040"/>
                </a:lnTo>
                <a:cubicBezTo>
                  <a:pt x="77893" y="60960"/>
                  <a:pt x="78885" y="55589"/>
                  <a:pt x="81280" y="50800"/>
                </a:cubicBezTo>
                <a:cubicBezTo>
                  <a:pt x="84010" y="45339"/>
                  <a:pt x="88960" y="41139"/>
                  <a:pt x="91440" y="35560"/>
                </a:cubicBezTo>
                <a:cubicBezTo>
                  <a:pt x="107932" y="-1546"/>
                  <a:pt x="89121" y="9240"/>
                  <a:pt x="116840" y="0"/>
                </a:cubicBezTo>
                <a:cubicBezTo>
                  <a:pt x="138223" y="32075"/>
                  <a:pt x="123848" y="5260"/>
                  <a:pt x="132080" y="71120"/>
                </a:cubicBezTo>
                <a:cubicBezTo>
                  <a:pt x="133151" y="79688"/>
                  <a:pt x="134888" y="88190"/>
                  <a:pt x="137160" y="96520"/>
                </a:cubicBezTo>
                <a:cubicBezTo>
                  <a:pt x="139978" y="106852"/>
                  <a:pt x="147320" y="127000"/>
                  <a:pt x="147320" y="127000"/>
                </a:cubicBezTo>
                <a:cubicBezTo>
                  <a:pt x="154093" y="125307"/>
                  <a:pt x="162188" y="126281"/>
                  <a:pt x="167640" y="121920"/>
                </a:cubicBezTo>
                <a:cubicBezTo>
                  <a:pt x="171821" y="118575"/>
                  <a:pt x="170325" y="111469"/>
                  <a:pt x="172720" y="106680"/>
                </a:cubicBezTo>
                <a:cubicBezTo>
                  <a:pt x="183612" y="84897"/>
                  <a:pt x="182391" y="96423"/>
                  <a:pt x="198120" y="76200"/>
                </a:cubicBezTo>
                <a:cubicBezTo>
                  <a:pt x="205617" y="66561"/>
                  <a:pt x="214579" y="57304"/>
                  <a:pt x="218440" y="45720"/>
                </a:cubicBezTo>
                <a:cubicBezTo>
                  <a:pt x="221787" y="35680"/>
                  <a:pt x="224728" y="22402"/>
                  <a:pt x="233680" y="15240"/>
                </a:cubicBezTo>
                <a:cubicBezTo>
                  <a:pt x="237861" y="11895"/>
                  <a:pt x="243840" y="11853"/>
                  <a:pt x="248920" y="10160"/>
                </a:cubicBezTo>
                <a:cubicBezTo>
                  <a:pt x="254000" y="16933"/>
                  <a:pt x="260374" y="22907"/>
                  <a:pt x="264160" y="30480"/>
                </a:cubicBezTo>
                <a:cubicBezTo>
                  <a:pt x="268949" y="40059"/>
                  <a:pt x="270933" y="50800"/>
                  <a:pt x="274320" y="60960"/>
                </a:cubicBezTo>
                <a:cubicBezTo>
                  <a:pt x="279614" y="76841"/>
                  <a:pt x="284748" y="96698"/>
                  <a:pt x="299720" y="106680"/>
                </a:cubicBezTo>
                <a:lnTo>
                  <a:pt x="314960" y="116840"/>
                </a:lnTo>
                <a:cubicBezTo>
                  <a:pt x="320040" y="113453"/>
                  <a:pt x="326964" y="111857"/>
                  <a:pt x="330200" y="106680"/>
                </a:cubicBezTo>
                <a:cubicBezTo>
                  <a:pt x="335876" y="97598"/>
                  <a:pt x="336973" y="86360"/>
                  <a:pt x="340360" y="76200"/>
                </a:cubicBezTo>
                <a:lnTo>
                  <a:pt x="345440" y="60960"/>
                </a:lnTo>
                <a:cubicBezTo>
                  <a:pt x="347133" y="55880"/>
                  <a:pt x="349470" y="50971"/>
                  <a:pt x="350520" y="45720"/>
                </a:cubicBezTo>
                <a:lnTo>
                  <a:pt x="355600" y="20320"/>
                </a:lnTo>
                <a:cubicBezTo>
                  <a:pt x="360680" y="22013"/>
                  <a:pt x="366659" y="22055"/>
                  <a:pt x="370840" y="25400"/>
                </a:cubicBezTo>
                <a:cubicBezTo>
                  <a:pt x="381818" y="34182"/>
                  <a:pt x="388055" y="61806"/>
                  <a:pt x="391160" y="71120"/>
                </a:cubicBezTo>
                <a:cubicBezTo>
                  <a:pt x="398171" y="92152"/>
                  <a:pt x="393270" y="81905"/>
                  <a:pt x="406400" y="101600"/>
                </a:cubicBezTo>
                <a:cubicBezTo>
                  <a:pt x="408093" y="111760"/>
                  <a:pt x="403240" y="125900"/>
                  <a:pt x="411480" y="132080"/>
                </a:cubicBezTo>
                <a:cubicBezTo>
                  <a:pt x="417227" y="136391"/>
                  <a:pt x="422309" y="122511"/>
                  <a:pt x="426720" y="116840"/>
                </a:cubicBezTo>
                <a:cubicBezTo>
                  <a:pt x="434217" y="107201"/>
                  <a:pt x="440267" y="96520"/>
                  <a:pt x="447040" y="86360"/>
                </a:cubicBezTo>
                <a:lnTo>
                  <a:pt x="477520" y="40640"/>
                </a:lnTo>
                <a:cubicBezTo>
                  <a:pt x="488619" y="23991"/>
                  <a:pt x="487680" y="31505"/>
                  <a:pt x="487680" y="2032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4B37A850-6E95-46E3-B1E2-832B58B489EA}"/>
              </a:ext>
            </a:extLst>
          </p:cNvPr>
          <p:cNvCxnSpPr>
            <a:cxnSpLocks/>
            <a:stCxn id="13" idx="34"/>
          </p:cNvCxnSpPr>
          <p:nvPr/>
        </p:nvCxnSpPr>
        <p:spPr>
          <a:xfrm>
            <a:off x="4220999" y="1770149"/>
            <a:ext cx="847898" cy="785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1" name="连接符: 肘形 20">
            <a:extLst>
              <a:ext uri="{FF2B5EF4-FFF2-40B4-BE49-F238E27FC236}">
                <a16:creationId xmlns:a16="http://schemas.microsoft.com/office/drawing/2014/main" id="{E3FF4D43-4176-4842-92B9-3B88FEE04044}"/>
              </a:ext>
            </a:extLst>
          </p:cNvPr>
          <p:cNvCxnSpPr>
            <a:cxnSpLocks/>
            <a:stCxn id="6" idx="4"/>
          </p:cNvCxnSpPr>
          <p:nvPr/>
        </p:nvCxnSpPr>
        <p:spPr>
          <a:xfrm rot="16200000" flipH="1">
            <a:off x="3656482" y="2361009"/>
            <a:ext cx="577642" cy="2247187"/>
          </a:xfrm>
          <a:prstGeom prst="bentConnector2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07F2D8F3-D9A3-40EE-9631-4795B446E1A8}"/>
              </a:ext>
            </a:extLst>
          </p:cNvPr>
          <p:cNvCxnSpPr/>
          <p:nvPr/>
        </p:nvCxnSpPr>
        <p:spPr>
          <a:xfrm flipV="1">
            <a:off x="5259324" y="2004060"/>
            <a:ext cx="0" cy="16002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>
            <a:extLst>
              <a:ext uri="{FF2B5EF4-FFF2-40B4-BE49-F238E27FC236}">
                <a16:creationId xmlns:a16="http://schemas.microsoft.com/office/drawing/2014/main" id="{4482824E-7A74-4CE8-B1A5-4D86471C64A1}"/>
              </a:ext>
            </a:extLst>
          </p:cNvPr>
          <p:cNvSpPr txBox="1"/>
          <p:nvPr/>
        </p:nvSpPr>
        <p:spPr>
          <a:xfrm>
            <a:off x="4924046" y="1819456"/>
            <a:ext cx="266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+</a:t>
            </a:r>
            <a:endParaRPr lang="zh-CN" altLang="en-US" dirty="0"/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1CCC1EBD-BA5D-47AA-9657-2FD6E6629C4D}"/>
              </a:ext>
            </a:extLst>
          </p:cNvPr>
          <p:cNvSpPr txBox="1"/>
          <p:nvPr/>
        </p:nvSpPr>
        <p:spPr>
          <a:xfrm>
            <a:off x="4924046" y="3317178"/>
            <a:ext cx="266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-</a:t>
            </a:r>
            <a:endParaRPr lang="zh-CN" altLang="en-US" dirty="0"/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4D93B267-D783-4482-AFB6-E578ADED50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142734"/>
              </p:ext>
            </p:extLst>
          </p:nvPr>
        </p:nvGraphicFramePr>
        <p:xfrm>
          <a:off x="2079625" y="2674938"/>
          <a:ext cx="431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215640" imgH="266400" progId="Equation.DSMT4">
                  <p:embed/>
                </p:oleObj>
              </mc:Choice>
              <mc:Fallback>
                <p:oleObj name="Equation" r:id="rId3" imgW="215640" imgH="2664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4D93B267-D783-4482-AFB6-E578ADED50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9625" y="2674938"/>
                        <a:ext cx="4318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文本框 40">
            <a:extLst>
              <a:ext uri="{FF2B5EF4-FFF2-40B4-BE49-F238E27FC236}">
                <a16:creationId xmlns:a16="http://schemas.microsoft.com/office/drawing/2014/main" id="{2302768E-F2E1-41FD-8C4B-4F497BDACB0B}"/>
              </a:ext>
            </a:extLst>
          </p:cNvPr>
          <p:cNvSpPr txBox="1"/>
          <p:nvPr/>
        </p:nvSpPr>
        <p:spPr>
          <a:xfrm>
            <a:off x="2520723" y="2235322"/>
            <a:ext cx="266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+</a:t>
            </a:r>
            <a:endParaRPr lang="zh-CN" altLang="en-US" dirty="0"/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44CF2900-70DB-4883-9EC1-A1EE6BC0744F}"/>
              </a:ext>
            </a:extLst>
          </p:cNvPr>
          <p:cNvSpPr txBox="1"/>
          <p:nvPr/>
        </p:nvSpPr>
        <p:spPr>
          <a:xfrm>
            <a:off x="2510865" y="3161946"/>
            <a:ext cx="266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-</a:t>
            </a:r>
            <a:endParaRPr lang="zh-CN" altLang="en-US" dirty="0"/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67E1038C-CE3F-4C41-B6FE-440FBCCC9C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26001"/>
              </p:ext>
            </p:extLst>
          </p:nvPr>
        </p:nvGraphicFramePr>
        <p:xfrm>
          <a:off x="3771900" y="1882775"/>
          <a:ext cx="3492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67E1038C-CE3F-4C41-B6FE-440FBCCC9C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1900" y="1882775"/>
                        <a:ext cx="349250" cy="350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53E9CCE0-E3C7-4474-BE2E-232338E8A7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2250" y="2676525"/>
          <a:ext cx="4000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7" imgW="203040" imgH="228600" progId="Equation.DSMT4">
                  <p:embed/>
                </p:oleObj>
              </mc:Choice>
              <mc:Fallback>
                <p:oleObj name="Equation" r:id="rId7" imgW="203040" imgH="22860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53E9CCE0-E3C7-4474-BE2E-232338E8A7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02250" y="2676525"/>
                        <a:ext cx="4000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033AB871-AB72-4DC9-9F1E-1EAF79153FC2}"/>
              </a:ext>
            </a:extLst>
          </p:cNvPr>
          <p:cNvCxnSpPr>
            <a:cxnSpLocks/>
          </p:cNvCxnSpPr>
          <p:nvPr/>
        </p:nvCxnSpPr>
        <p:spPr>
          <a:xfrm>
            <a:off x="4591812" y="1882726"/>
            <a:ext cx="315468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C9093452-BBC7-4535-8E97-0C14E51A74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1050" y="1970088"/>
          <a:ext cx="2667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9" imgW="139680" imgH="228600" progId="Equation.DSMT4">
                  <p:embed/>
                </p:oleObj>
              </mc:Choice>
              <mc:Fallback>
                <p:oleObj name="Equation" r:id="rId9" imgW="139680" imgH="2286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C9093452-BBC7-4535-8E97-0C14E51A74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91050" y="1970088"/>
                        <a:ext cx="266700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95951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27AEFF02-FD89-47B2-A598-55E91BF7B7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0979" y="1005630"/>
            <a:ext cx="6950042" cy="484674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D1694913-63E3-4DFB-9FFC-A96C44BEB229}"/>
              </a:ext>
            </a:extLst>
          </p:cNvPr>
          <p:cNvSpPr txBox="1"/>
          <p:nvPr/>
        </p:nvSpPr>
        <p:spPr>
          <a:xfrm>
            <a:off x="2758440" y="2025134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子（电枢）绕组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AA58A717-10DD-420D-89AD-8CF3BD667B32}"/>
              </a:ext>
            </a:extLst>
          </p:cNvPr>
          <p:cNvSpPr txBox="1"/>
          <p:nvPr/>
        </p:nvSpPr>
        <p:spPr>
          <a:xfrm>
            <a:off x="3314700" y="3938752"/>
            <a:ext cx="1584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气隙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7DEE1C5-1D9E-405E-8533-6F08EF493AC1}"/>
              </a:ext>
            </a:extLst>
          </p:cNvPr>
          <p:cNvSpPr txBox="1"/>
          <p:nvPr/>
        </p:nvSpPr>
        <p:spPr>
          <a:xfrm>
            <a:off x="6644642" y="2025134"/>
            <a:ext cx="1584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转子绕组</a:t>
            </a:r>
          </a:p>
        </p:txBody>
      </p:sp>
    </p:spTree>
    <p:extLst>
      <p:ext uri="{BB962C8B-B14F-4D97-AF65-F5344CB8AC3E}">
        <p14:creationId xmlns:p14="http://schemas.microsoft.com/office/powerpoint/2010/main" val="32989773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4D096346-63C0-41C3-B314-4B1122EBD6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055" y="1359986"/>
            <a:ext cx="4206605" cy="4244708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D0C8A940-30BF-4F47-8FE7-E73BE8E148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92697" y="1962005"/>
            <a:ext cx="7856901" cy="3330229"/>
          </a:xfrm>
          <a:prstGeom prst="rect">
            <a:avLst/>
          </a:prstGeom>
        </p:spPr>
      </p:pic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F0BF4540-F338-407B-B1AB-C215DCB33642}"/>
              </a:ext>
            </a:extLst>
          </p:cNvPr>
          <p:cNvCxnSpPr/>
          <p:nvPr/>
        </p:nvCxnSpPr>
        <p:spPr>
          <a:xfrm flipV="1">
            <a:off x="4632960" y="2975610"/>
            <a:ext cx="0" cy="90678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06B7BF7A-DE9E-4851-9CC8-50119A532B8C}"/>
              </a:ext>
            </a:extLst>
          </p:cNvPr>
          <p:cNvCxnSpPr>
            <a:cxnSpLocks/>
          </p:cNvCxnSpPr>
          <p:nvPr/>
        </p:nvCxnSpPr>
        <p:spPr>
          <a:xfrm flipV="1">
            <a:off x="4777740" y="2202180"/>
            <a:ext cx="548640" cy="46863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40D9636F-9145-4645-BD60-D90628543E20}"/>
              </a:ext>
            </a:extLst>
          </p:cNvPr>
          <p:cNvCxnSpPr>
            <a:cxnSpLocks/>
          </p:cNvCxnSpPr>
          <p:nvPr/>
        </p:nvCxnSpPr>
        <p:spPr>
          <a:xfrm>
            <a:off x="5760720" y="2270760"/>
            <a:ext cx="518160" cy="40005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9AE74338-91D3-4DA9-8CD9-F8D864C2F633}"/>
              </a:ext>
            </a:extLst>
          </p:cNvPr>
          <p:cNvCxnSpPr>
            <a:cxnSpLocks/>
          </p:cNvCxnSpPr>
          <p:nvPr/>
        </p:nvCxnSpPr>
        <p:spPr>
          <a:xfrm>
            <a:off x="6423660" y="2975610"/>
            <a:ext cx="0" cy="90678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055474E8-045D-40C3-9E2F-7A5286B565D1}"/>
              </a:ext>
            </a:extLst>
          </p:cNvPr>
          <p:cNvCxnSpPr>
            <a:cxnSpLocks/>
          </p:cNvCxnSpPr>
          <p:nvPr/>
        </p:nvCxnSpPr>
        <p:spPr>
          <a:xfrm flipH="1">
            <a:off x="5676900" y="4160520"/>
            <a:ext cx="601980" cy="51054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323935CF-506D-492F-89FE-91F00937B08A}"/>
              </a:ext>
            </a:extLst>
          </p:cNvPr>
          <p:cNvCxnSpPr>
            <a:cxnSpLocks/>
          </p:cNvCxnSpPr>
          <p:nvPr/>
        </p:nvCxnSpPr>
        <p:spPr>
          <a:xfrm flipH="1" flipV="1">
            <a:off x="4960621" y="4160520"/>
            <a:ext cx="487679" cy="37338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8A340A2E-77AF-4D43-BAA5-02BF7FD97099}"/>
              </a:ext>
            </a:extLst>
          </p:cNvPr>
          <p:cNvCxnSpPr>
            <a:cxnSpLocks/>
          </p:cNvCxnSpPr>
          <p:nvPr/>
        </p:nvCxnSpPr>
        <p:spPr>
          <a:xfrm flipV="1">
            <a:off x="4808220" y="2975610"/>
            <a:ext cx="1" cy="86483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68339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43D2AA55-88BA-4719-9091-102612926829}"/>
              </a:ext>
            </a:extLst>
          </p:cNvPr>
          <p:cNvCxnSpPr/>
          <p:nvPr/>
        </p:nvCxnSpPr>
        <p:spPr>
          <a:xfrm flipV="1">
            <a:off x="5394036" y="1274618"/>
            <a:ext cx="0" cy="215438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E728C46C-6B85-4F44-8926-1EB5A91184C1}"/>
              </a:ext>
            </a:extLst>
          </p:cNvPr>
          <p:cNvCxnSpPr>
            <a:cxnSpLocks/>
          </p:cNvCxnSpPr>
          <p:nvPr/>
        </p:nvCxnSpPr>
        <p:spPr>
          <a:xfrm flipH="1">
            <a:off x="3417455" y="3429000"/>
            <a:ext cx="1976582" cy="97674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590A625E-DDF5-46EB-AA37-2A2874A9F6BB}"/>
              </a:ext>
            </a:extLst>
          </p:cNvPr>
          <p:cNvCxnSpPr>
            <a:cxnSpLocks/>
          </p:cNvCxnSpPr>
          <p:nvPr/>
        </p:nvCxnSpPr>
        <p:spPr>
          <a:xfrm>
            <a:off x="5394037" y="3429000"/>
            <a:ext cx="1976581" cy="105987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F95F0696-988B-45A6-96B3-31FD30D417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187549"/>
              </p:ext>
            </p:extLst>
          </p:nvPr>
        </p:nvGraphicFramePr>
        <p:xfrm>
          <a:off x="5441950" y="1230313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" name="Equation" r:id="rId3" imgW="203040" imgH="228600" progId="Equation.DSMT4">
                  <p:embed/>
                </p:oleObj>
              </mc:Choice>
              <mc:Fallback>
                <p:oleObj name="Equation" r:id="rId3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41950" y="1230313"/>
                        <a:ext cx="203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9D2ECD1D-6D71-463B-AA95-42E2503E4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979148"/>
              </p:ext>
            </p:extLst>
          </p:nvPr>
        </p:nvGraphicFramePr>
        <p:xfrm>
          <a:off x="3452813" y="4381500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" name="Equation" r:id="rId5" imgW="190440" imgH="215640" progId="Equation.DSMT4">
                  <p:embed/>
                </p:oleObj>
              </mc:Choice>
              <mc:Fallback>
                <p:oleObj name="Equation" r:id="rId5" imgW="190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52813" y="4381500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D449DEF6-68F8-4DCA-83E9-54F279EE67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404155"/>
              </p:ext>
            </p:extLst>
          </p:nvPr>
        </p:nvGraphicFramePr>
        <p:xfrm>
          <a:off x="6935788" y="4398963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" name="Equation" r:id="rId7" imgW="215640" imgH="241200" progId="Equation.DSMT4">
                  <p:embed/>
                </p:oleObj>
              </mc:Choice>
              <mc:Fallback>
                <p:oleObj name="Equation" r:id="rId7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35788" y="4398963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5704F6A2-F9DB-4285-B3CF-3CA85FA4AF16}"/>
              </a:ext>
            </a:extLst>
          </p:cNvPr>
          <p:cNvCxnSpPr>
            <a:cxnSpLocks/>
          </p:cNvCxnSpPr>
          <p:nvPr/>
        </p:nvCxnSpPr>
        <p:spPr>
          <a:xfrm flipH="1">
            <a:off x="3911600" y="3429000"/>
            <a:ext cx="1482436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8CC9F631-5707-4BBC-8709-3859D9AFD699}"/>
              </a:ext>
            </a:extLst>
          </p:cNvPr>
          <p:cNvCxnSpPr>
            <a:cxnSpLocks/>
          </p:cNvCxnSpPr>
          <p:nvPr/>
        </p:nvCxnSpPr>
        <p:spPr>
          <a:xfrm flipH="1">
            <a:off x="5346192" y="3429000"/>
            <a:ext cx="47844" cy="14732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1B639ED5-C724-48AF-ACA3-0BA807F5B6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250994"/>
              </p:ext>
            </p:extLst>
          </p:nvPr>
        </p:nvGraphicFramePr>
        <p:xfrm>
          <a:off x="3673187" y="3308349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" name="Equation" r:id="rId9" imgW="190440" imgH="241200" progId="Equation.DSMT4">
                  <p:embed/>
                </p:oleObj>
              </mc:Choice>
              <mc:Fallback>
                <p:oleObj name="Equation" r:id="rId9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73187" y="3308349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F4EA68C1-8F09-461F-8A04-348F14046D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536215"/>
              </p:ext>
            </p:extLst>
          </p:nvPr>
        </p:nvGraphicFramePr>
        <p:xfrm>
          <a:off x="5441950" y="467360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41950" y="4673600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直接箭头连接符 45">
            <a:extLst>
              <a:ext uri="{FF2B5EF4-FFF2-40B4-BE49-F238E27FC236}">
                <a16:creationId xmlns:a16="http://schemas.microsoft.com/office/drawing/2014/main" id="{E3DB80B9-EF7A-4854-A4C1-E09CB75E955F}"/>
              </a:ext>
            </a:extLst>
          </p:cNvPr>
          <p:cNvCxnSpPr/>
          <p:nvPr/>
        </p:nvCxnSpPr>
        <p:spPr>
          <a:xfrm flipH="1" flipV="1">
            <a:off x="4181856" y="2267712"/>
            <a:ext cx="1212180" cy="1161287"/>
          </a:xfrm>
          <a:prstGeom prst="straightConnector1">
            <a:avLst/>
          </a:prstGeom>
          <a:ln w="28575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024311D9-0F2E-4B70-BAA9-6A683ED141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195403"/>
              </p:ext>
            </p:extLst>
          </p:nvPr>
        </p:nvGraphicFramePr>
        <p:xfrm>
          <a:off x="4225925" y="204470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" name="Equation" r:id="rId13" imgW="152280" imgH="215640" progId="Equation.DSMT4">
                  <p:embed/>
                </p:oleObj>
              </mc:Choice>
              <mc:Fallback>
                <p:oleObj name="Equation" r:id="rId13" imgW="15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25925" y="2044700"/>
                        <a:ext cx="152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任意多边形: 形状 53">
            <a:extLst>
              <a:ext uri="{FF2B5EF4-FFF2-40B4-BE49-F238E27FC236}">
                <a16:creationId xmlns:a16="http://schemas.microsoft.com/office/drawing/2014/main" id="{38F77F6B-63B2-4CEB-906D-B71F07859142}"/>
              </a:ext>
            </a:extLst>
          </p:cNvPr>
          <p:cNvSpPr/>
          <p:nvPr/>
        </p:nvSpPr>
        <p:spPr>
          <a:xfrm>
            <a:off x="5017008" y="3078480"/>
            <a:ext cx="377952" cy="353568"/>
          </a:xfrm>
          <a:custGeom>
            <a:avLst/>
            <a:gdLst>
              <a:gd name="connsiteX0" fmla="*/ 0 w 377952"/>
              <a:gd name="connsiteY0" fmla="*/ 353568 h 353568"/>
              <a:gd name="connsiteX1" fmla="*/ 121920 w 377952"/>
              <a:gd name="connsiteY1" fmla="*/ 109728 h 353568"/>
              <a:gd name="connsiteX2" fmla="*/ 377952 w 377952"/>
              <a:gd name="connsiteY2" fmla="*/ 0 h 353568"/>
              <a:gd name="connsiteX3" fmla="*/ 377952 w 377952"/>
              <a:gd name="connsiteY3" fmla="*/ 0 h 3535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7952" h="353568">
                <a:moveTo>
                  <a:pt x="0" y="353568"/>
                </a:moveTo>
                <a:cubicBezTo>
                  <a:pt x="29464" y="261112"/>
                  <a:pt x="58928" y="168656"/>
                  <a:pt x="121920" y="109728"/>
                </a:cubicBezTo>
                <a:cubicBezTo>
                  <a:pt x="184912" y="50800"/>
                  <a:pt x="377952" y="0"/>
                  <a:pt x="377952" y="0"/>
                </a:cubicBezTo>
                <a:lnTo>
                  <a:pt x="377952" y="0"/>
                </a:lnTo>
              </a:path>
            </a:pathLst>
          </a:cu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: 形状 54">
            <a:extLst>
              <a:ext uri="{FF2B5EF4-FFF2-40B4-BE49-F238E27FC236}">
                <a16:creationId xmlns:a16="http://schemas.microsoft.com/office/drawing/2014/main" id="{C534E831-0488-46EC-9B21-13D28416EF1D}"/>
              </a:ext>
            </a:extLst>
          </p:cNvPr>
          <p:cNvSpPr/>
          <p:nvPr/>
        </p:nvSpPr>
        <p:spPr>
          <a:xfrm>
            <a:off x="4980432" y="2777910"/>
            <a:ext cx="414528" cy="227418"/>
          </a:xfrm>
          <a:custGeom>
            <a:avLst/>
            <a:gdLst>
              <a:gd name="connsiteX0" fmla="*/ 0 w 414528"/>
              <a:gd name="connsiteY0" fmla="*/ 227418 h 227418"/>
              <a:gd name="connsiteX1" fmla="*/ 128016 w 414528"/>
              <a:gd name="connsiteY1" fmla="*/ 20154 h 227418"/>
              <a:gd name="connsiteX2" fmla="*/ 414528 w 414528"/>
              <a:gd name="connsiteY2" fmla="*/ 7962 h 227418"/>
              <a:gd name="connsiteX3" fmla="*/ 414528 w 414528"/>
              <a:gd name="connsiteY3" fmla="*/ 7962 h 227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14528" h="227418">
                <a:moveTo>
                  <a:pt x="0" y="227418"/>
                </a:moveTo>
                <a:cubicBezTo>
                  <a:pt x="29464" y="142074"/>
                  <a:pt x="58928" y="56730"/>
                  <a:pt x="128016" y="20154"/>
                </a:cubicBezTo>
                <a:cubicBezTo>
                  <a:pt x="197104" y="-16422"/>
                  <a:pt x="414528" y="7962"/>
                  <a:pt x="414528" y="7962"/>
                </a:cubicBezTo>
                <a:lnTo>
                  <a:pt x="414528" y="7962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B844D9E4-416C-4D19-BAB4-35E7A525E5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166707"/>
              </p:ext>
            </p:extLst>
          </p:nvPr>
        </p:nvGraphicFramePr>
        <p:xfrm>
          <a:off x="4980432" y="301244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" name="Equation" r:id="rId15" imgW="177480" imgH="241200" progId="Equation.DSMT4">
                  <p:embed/>
                </p:oleObj>
              </mc:Choice>
              <mc:Fallback>
                <p:oleObj name="Equation" r:id="rId15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80432" y="3012440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6C4D5306-30F2-4A09-BB21-232118E830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073431"/>
              </p:ext>
            </p:extLst>
          </p:nvPr>
        </p:nvGraphicFramePr>
        <p:xfrm>
          <a:off x="5031752" y="2537881"/>
          <a:ext cx="203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" name="Equation" r:id="rId17" imgW="203040" imgH="177480" progId="Equation.DSMT4">
                  <p:embed/>
                </p:oleObj>
              </mc:Choice>
              <mc:Fallback>
                <p:oleObj name="Equation" r:id="rId17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31752" y="2537881"/>
                        <a:ext cx="2032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0245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>
            <a:extLst>
              <a:ext uri="{FF2B5EF4-FFF2-40B4-BE49-F238E27FC236}">
                <a16:creationId xmlns:a16="http://schemas.microsoft.com/office/drawing/2014/main" id="{97E36694-B048-4171-9F89-217BD10A76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3759087">
            <a:off x="3901201" y="1990750"/>
            <a:ext cx="2895851" cy="2908044"/>
          </a:xfrm>
          <a:prstGeom prst="rect">
            <a:avLst/>
          </a:prstGeom>
        </p:spPr>
      </p:pic>
      <p:sp>
        <p:nvSpPr>
          <p:cNvPr id="2" name="椭圆 1">
            <a:extLst>
              <a:ext uri="{FF2B5EF4-FFF2-40B4-BE49-F238E27FC236}">
                <a16:creationId xmlns:a16="http://schemas.microsoft.com/office/drawing/2014/main" id="{638B0CE9-098B-47DE-BACA-25964F2815BA}"/>
              </a:ext>
            </a:extLst>
          </p:cNvPr>
          <p:cNvSpPr/>
          <p:nvPr/>
        </p:nvSpPr>
        <p:spPr>
          <a:xfrm>
            <a:off x="3214255" y="1274618"/>
            <a:ext cx="4322618" cy="430414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D2AD81BC-E5D8-4BA5-B013-EA64B2D417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020565"/>
              </p:ext>
            </p:extLst>
          </p:nvPr>
        </p:nvGraphicFramePr>
        <p:xfrm>
          <a:off x="3624095" y="801679"/>
          <a:ext cx="269875" cy="343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" name="Equation" r:id="rId4" imgW="139680" imgH="177480" progId="Equation.DSMT4">
                  <p:embed/>
                </p:oleObj>
              </mc:Choice>
              <mc:Fallback>
                <p:oleObj name="Equation" r:id="rId4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24095" y="801679"/>
                        <a:ext cx="269875" cy="343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椭圆 35">
            <a:extLst>
              <a:ext uri="{FF2B5EF4-FFF2-40B4-BE49-F238E27FC236}">
                <a16:creationId xmlns:a16="http://schemas.microsoft.com/office/drawing/2014/main" id="{F72E4651-35B4-4A12-BF11-CB4BE8F9523D}"/>
              </a:ext>
            </a:extLst>
          </p:cNvPr>
          <p:cNvSpPr/>
          <p:nvPr/>
        </p:nvSpPr>
        <p:spPr>
          <a:xfrm>
            <a:off x="6830609" y="3272777"/>
            <a:ext cx="269875" cy="267653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E0858B33-E538-4515-B499-ECEF07A22E24}"/>
              </a:ext>
            </a:extLst>
          </p:cNvPr>
          <p:cNvCxnSpPr>
            <a:stCxn id="36" idx="7"/>
            <a:endCxn id="36" idx="3"/>
          </p:cNvCxnSpPr>
          <p:nvPr/>
        </p:nvCxnSpPr>
        <p:spPr>
          <a:xfrm flipH="1">
            <a:off x="6870131" y="3311974"/>
            <a:ext cx="190831" cy="18925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E8C26B5D-9340-469B-B98E-56CB70ECD287}"/>
              </a:ext>
            </a:extLst>
          </p:cNvPr>
          <p:cNvCxnSpPr>
            <a:stCxn id="36" idx="1"/>
            <a:endCxn id="36" idx="5"/>
          </p:cNvCxnSpPr>
          <p:nvPr/>
        </p:nvCxnSpPr>
        <p:spPr>
          <a:xfrm>
            <a:off x="6870131" y="3311974"/>
            <a:ext cx="190831" cy="18925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椭圆 48">
            <a:extLst>
              <a:ext uri="{FF2B5EF4-FFF2-40B4-BE49-F238E27FC236}">
                <a16:creationId xmlns:a16="http://schemas.microsoft.com/office/drawing/2014/main" id="{3CE6DDD5-B60E-4163-AF6A-E7D0EC6F8F3E}"/>
              </a:ext>
            </a:extLst>
          </p:cNvPr>
          <p:cNvSpPr/>
          <p:nvPr/>
        </p:nvSpPr>
        <p:spPr>
          <a:xfrm>
            <a:off x="3645160" y="3295172"/>
            <a:ext cx="269875" cy="267653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椭圆 49">
            <a:extLst>
              <a:ext uri="{FF2B5EF4-FFF2-40B4-BE49-F238E27FC236}">
                <a16:creationId xmlns:a16="http://schemas.microsoft.com/office/drawing/2014/main" id="{C9088263-4C1F-49DB-8797-9437D3A23199}"/>
              </a:ext>
            </a:extLst>
          </p:cNvPr>
          <p:cNvSpPr/>
          <p:nvPr/>
        </p:nvSpPr>
        <p:spPr>
          <a:xfrm>
            <a:off x="3747595" y="3392334"/>
            <a:ext cx="65006" cy="68625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07686016-F179-4B26-8BA1-C9B5C7490BCD}"/>
              </a:ext>
            </a:extLst>
          </p:cNvPr>
          <p:cNvSpPr/>
          <p:nvPr/>
        </p:nvSpPr>
        <p:spPr>
          <a:xfrm>
            <a:off x="9276916" y="934822"/>
            <a:ext cx="2651760" cy="257860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922A2889-AD2D-4AC9-938E-6EABEDE505E2}"/>
              </a:ext>
            </a:extLst>
          </p:cNvPr>
          <p:cNvSpPr/>
          <p:nvPr/>
        </p:nvSpPr>
        <p:spPr>
          <a:xfrm>
            <a:off x="9604575" y="867766"/>
            <a:ext cx="1991357" cy="27355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67B6B459-8A42-4F5C-AB3B-6028A35FBB26}"/>
              </a:ext>
            </a:extLst>
          </p:cNvPr>
          <p:cNvSpPr/>
          <p:nvPr/>
        </p:nvSpPr>
        <p:spPr>
          <a:xfrm>
            <a:off x="9159383" y="811425"/>
            <a:ext cx="2863273" cy="288174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2" name="任意多边形: 形状 31">
            <a:extLst>
              <a:ext uri="{FF2B5EF4-FFF2-40B4-BE49-F238E27FC236}">
                <a16:creationId xmlns:a16="http://schemas.microsoft.com/office/drawing/2014/main" id="{A30FD2D9-A853-450C-BB2E-9802C22CF240}"/>
              </a:ext>
            </a:extLst>
          </p:cNvPr>
          <p:cNvSpPr/>
          <p:nvPr/>
        </p:nvSpPr>
        <p:spPr>
          <a:xfrm>
            <a:off x="9604575" y="1378306"/>
            <a:ext cx="1991357" cy="1689735"/>
          </a:xfrm>
          <a:custGeom>
            <a:avLst/>
            <a:gdLst>
              <a:gd name="connsiteX0" fmla="*/ 0 w 1991357"/>
              <a:gd name="connsiteY0" fmla="*/ 0 h 1653537"/>
              <a:gd name="connsiteX1" fmla="*/ 284477 w 1991357"/>
              <a:gd name="connsiteY1" fmla="*/ 0 h 1653537"/>
              <a:gd name="connsiteX2" fmla="*/ 284477 w 1991357"/>
              <a:gd name="connsiteY2" fmla="*/ 297181 h 1653537"/>
              <a:gd name="connsiteX3" fmla="*/ 1706879 w 1991357"/>
              <a:gd name="connsiteY3" fmla="*/ 297181 h 1653537"/>
              <a:gd name="connsiteX4" fmla="*/ 1706879 w 1991357"/>
              <a:gd name="connsiteY4" fmla="*/ 0 h 1653537"/>
              <a:gd name="connsiteX5" fmla="*/ 1991357 w 1991357"/>
              <a:gd name="connsiteY5" fmla="*/ 0 h 1653537"/>
              <a:gd name="connsiteX6" fmla="*/ 1991357 w 1991357"/>
              <a:gd name="connsiteY6" fmla="*/ 1653537 h 1653537"/>
              <a:gd name="connsiteX7" fmla="*/ 1706879 w 1991357"/>
              <a:gd name="connsiteY7" fmla="*/ 1653537 h 1653537"/>
              <a:gd name="connsiteX8" fmla="*/ 1706879 w 1991357"/>
              <a:gd name="connsiteY8" fmla="*/ 1319785 h 1653537"/>
              <a:gd name="connsiteX9" fmla="*/ 284477 w 1991357"/>
              <a:gd name="connsiteY9" fmla="*/ 1319785 h 1653537"/>
              <a:gd name="connsiteX10" fmla="*/ 284477 w 1991357"/>
              <a:gd name="connsiteY10" fmla="*/ 1653537 h 1653537"/>
              <a:gd name="connsiteX11" fmla="*/ 0 w 1991357"/>
              <a:gd name="connsiteY11" fmla="*/ 1653537 h 16535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991357" h="1653537">
                <a:moveTo>
                  <a:pt x="0" y="0"/>
                </a:moveTo>
                <a:lnTo>
                  <a:pt x="284477" y="0"/>
                </a:lnTo>
                <a:lnTo>
                  <a:pt x="284477" y="297181"/>
                </a:lnTo>
                <a:lnTo>
                  <a:pt x="1706879" y="297181"/>
                </a:lnTo>
                <a:lnTo>
                  <a:pt x="1706879" y="0"/>
                </a:lnTo>
                <a:lnTo>
                  <a:pt x="1991357" y="0"/>
                </a:lnTo>
                <a:lnTo>
                  <a:pt x="1991357" y="1653537"/>
                </a:lnTo>
                <a:lnTo>
                  <a:pt x="1706879" y="1653537"/>
                </a:lnTo>
                <a:lnTo>
                  <a:pt x="1706879" y="1319785"/>
                </a:lnTo>
                <a:lnTo>
                  <a:pt x="284477" y="1319785"/>
                </a:lnTo>
                <a:lnTo>
                  <a:pt x="284477" y="1653537"/>
                </a:lnTo>
                <a:lnTo>
                  <a:pt x="0" y="1653537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04FFCD8C-1F7F-458D-8BD2-1702BCDF6732}"/>
              </a:ext>
            </a:extLst>
          </p:cNvPr>
          <p:cNvSpPr/>
          <p:nvPr/>
        </p:nvSpPr>
        <p:spPr>
          <a:xfrm>
            <a:off x="9533512" y="1395725"/>
            <a:ext cx="168795" cy="1654896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椭圆 42">
            <a:extLst>
              <a:ext uri="{FF2B5EF4-FFF2-40B4-BE49-F238E27FC236}">
                <a16:creationId xmlns:a16="http://schemas.microsoft.com/office/drawing/2014/main" id="{F463D40A-D6FA-4EE7-908E-106C9C0163B5}"/>
              </a:ext>
            </a:extLst>
          </p:cNvPr>
          <p:cNvSpPr/>
          <p:nvPr/>
        </p:nvSpPr>
        <p:spPr>
          <a:xfrm>
            <a:off x="11508498" y="1398878"/>
            <a:ext cx="168795" cy="1654896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椭圆 50">
            <a:extLst>
              <a:ext uri="{FF2B5EF4-FFF2-40B4-BE49-F238E27FC236}">
                <a16:creationId xmlns:a16="http://schemas.microsoft.com/office/drawing/2014/main" id="{8909FEA3-5FD0-428B-9424-9C75ACF8402D}"/>
              </a:ext>
            </a:extLst>
          </p:cNvPr>
          <p:cNvSpPr/>
          <p:nvPr/>
        </p:nvSpPr>
        <p:spPr>
          <a:xfrm>
            <a:off x="10456082" y="1393546"/>
            <a:ext cx="269875" cy="267653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椭圆 51">
            <a:extLst>
              <a:ext uri="{FF2B5EF4-FFF2-40B4-BE49-F238E27FC236}">
                <a16:creationId xmlns:a16="http://schemas.microsoft.com/office/drawing/2014/main" id="{5051B0EC-A262-421D-8D68-3AD740032F60}"/>
              </a:ext>
            </a:extLst>
          </p:cNvPr>
          <p:cNvSpPr/>
          <p:nvPr/>
        </p:nvSpPr>
        <p:spPr>
          <a:xfrm>
            <a:off x="10558517" y="1490708"/>
            <a:ext cx="65006" cy="68625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椭圆 52">
            <a:extLst>
              <a:ext uri="{FF2B5EF4-FFF2-40B4-BE49-F238E27FC236}">
                <a16:creationId xmlns:a16="http://schemas.microsoft.com/office/drawing/2014/main" id="{A7AC6B09-C6A1-4ADE-9B6A-025C6FAB6B23}"/>
              </a:ext>
            </a:extLst>
          </p:cNvPr>
          <p:cNvSpPr/>
          <p:nvPr/>
        </p:nvSpPr>
        <p:spPr>
          <a:xfrm>
            <a:off x="10458622" y="2759472"/>
            <a:ext cx="269875" cy="267653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8" name="直接连接符 57">
            <a:extLst>
              <a:ext uri="{FF2B5EF4-FFF2-40B4-BE49-F238E27FC236}">
                <a16:creationId xmlns:a16="http://schemas.microsoft.com/office/drawing/2014/main" id="{00616132-F2BB-42BE-8DCE-2C405B85CF24}"/>
              </a:ext>
            </a:extLst>
          </p:cNvPr>
          <p:cNvCxnSpPr>
            <a:cxnSpLocks/>
            <a:stCxn id="53" idx="7"/>
            <a:endCxn id="53" idx="3"/>
          </p:cNvCxnSpPr>
          <p:nvPr/>
        </p:nvCxnSpPr>
        <p:spPr>
          <a:xfrm flipH="1">
            <a:off x="10498144" y="2798669"/>
            <a:ext cx="190831" cy="18925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连接符 58">
            <a:extLst>
              <a:ext uri="{FF2B5EF4-FFF2-40B4-BE49-F238E27FC236}">
                <a16:creationId xmlns:a16="http://schemas.microsoft.com/office/drawing/2014/main" id="{3110B6A5-924F-43C5-8AA6-E611EEF54372}"/>
              </a:ext>
            </a:extLst>
          </p:cNvPr>
          <p:cNvCxnSpPr>
            <a:cxnSpLocks/>
            <a:stCxn id="53" idx="1"/>
            <a:endCxn id="53" idx="5"/>
          </p:cNvCxnSpPr>
          <p:nvPr/>
        </p:nvCxnSpPr>
        <p:spPr>
          <a:xfrm>
            <a:off x="10498144" y="2798669"/>
            <a:ext cx="190831" cy="18925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弧形 43">
            <a:extLst>
              <a:ext uri="{FF2B5EF4-FFF2-40B4-BE49-F238E27FC236}">
                <a16:creationId xmlns:a16="http://schemas.microsoft.com/office/drawing/2014/main" id="{629D918F-BB96-421B-9E4C-BBC88C9C05F8}"/>
              </a:ext>
            </a:extLst>
          </p:cNvPr>
          <p:cNvSpPr/>
          <p:nvPr/>
        </p:nvSpPr>
        <p:spPr>
          <a:xfrm>
            <a:off x="10376003" y="954126"/>
            <a:ext cx="935429" cy="885568"/>
          </a:xfrm>
          <a:prstGeom prst="arc">
            <a:avLst>
              <a:gd name="adj1" fmla="val 16199996"/>
              <a:gd name="adj2" fmla="val 19204916"/>
            </a:avLst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FE5A14BC-B3A8-49A1-9631-F7CEA7CD2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651594"/>
              </p:ext>
            </p:extLst>
          </p:nvPr>
        </p:nvGraphicFramePr>
        <p:xfrm>
          <a:off x="10789305" y="910380"/>
          <a:ext cx="361998" cy="434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89305" y="910380"/>
                        <a:ext cx="361998" cy="434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对象 86">
            <a:extLst>
              <a:ext uri="{FF2B5EF4-FFF2-40B4-BE49-F238E27FC236}">
                <a16:creationId xmlns:a16="http://schemas.microsoft.com/office/drawing/2014/main" id="{10C68765-C07B-4823-8E4A-ADAE455651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10197"/>
              </p:ext>
            </p:extLst>
          </p:nvPr>
        </p:nvGraphicFramePr>
        <p:xfrm>
          <a:off x="3689350" y="2941638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" name="Equation" r:id="rId8" imgW="228600" imgH="279360" progId="Equation.DSMT4">
                  <p:embed/>
                </p:oleObj>
              </mc:Choice>
              <mc:Fallback>
                <p:oleObj name="Equation" r:id="rId8" imgW="228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89350" y="2941638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对象 87">
            <a:extLst>
              <a:ext uri="{FF2B5EF4-FFF2-40B4-BE49-F238E27FC236}">
                <a16:creationId xmlns:a16="http://schemas.microsoft.com/office/drawing/2014/main" id="{DF46300B-CE61-4A8F-AE6E-1DB42F5745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737732"/>
              </p:ext>
            </p:extLst>
          </p:nvPr>
        </p:nvGraphicFramePr>
        <p:xfrm>
          <a:off x="6834188" y="2933700"/>
          <a:ext cx="3365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" name="Equation" r:id="rId10" imgW="177480" imgH="177480" progId="Equation.DSMT4">
                  <p:embed/>
                </p:oleObj>
              </mc:Choice>
              <mc:Fallback>
                <p:oleObj name="Equation" r:id="rId10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34188" y="2933700"/>
                        <a:ext cx="33655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文本框 88">
            <a:extLst>
              <a:ext uri="{FF2B5EF4-FFF2-40B4-BE49-F238E27FC236}">
                <a16:creationId xmlns:a16="http://schemas.microsoft.com/office/drawing/2014/main" id="{D923D419-B58E-4BC8-8C57-1F39FDEFBC1C}"/>
              </a:ext>
            </a:extLst>
          </p:cNvPr>
          <p:cNvSpPr txBox="1"/>
          <p:nvPr/>
        </p:nvSpPr>
        <p:spPr>
          <a:xfrm>
            <a:off x="5254574" y="340805"/>
            <a:ext cx="14134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虚拟合成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线圈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S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轴线</a:t>
            </a:r>
          </a:p>
        </p:txBody>
      </p:sp>
      <p:sp>
        <p:nvSpPr>
          <p:cNvPr id="90" name="文本框 89">
            <a:extLst>
              <a:ext uri="{FF2B5EF4-FFF2-40B4-BE49-F238E27FC236}">
                <a16:creationId xmlns:a16="http://schemas.microsoft.com/office/drawing/2014/main" id="{177FCD59-416F-4312-B1E8-A877871AB860}"/>
              </a:ext>
            </a:extLst>
          </p:cNvPr>
          <p:cNvSpPr txBox="1"/>
          <p:nvPr/>
        </p:nvSpPr>
        <p:spPr>
          <a:xfrm>
            <a:off x="3712358" y="775824"/>
            <a:ext cx="53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轴</a:t>
            </a:r>
          </a:p>
        </p:txBody>
      </p:sp>
      <p:cxnSp>
        <p:nvCxnSpPr>
          <p:cNvPr id="94" name="直接箭头连接符 93">
            <a:extLst>
              <a:ext uri="{FF2B5EF4-FFF2-40B4-BE49-F238E27FC236}">
                <a16:creationId xmlns:a16="http://schemas.microsoft.com/office/drawing/2014/main" id="{BA0EC508-BB24-4111-93CE-93C2F904ACFC}"/>
              </a:ext>
            </a:extLst>
          </p:cNvPr>
          <p:cNvCxnSpPr>
            <a:cxnSpLocks/>
          </p:cNvCxnSpPr>
          <p:nvPr/>
        </p:nvCxnSpPr>
        <p:spPr>
          <a:xfrm flipH="1" flipV="1">
            <a:off x="5178050" y="5072434"/>
            <a:ext cx="197515" cy="2188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文本框 94">
            <a:extLst>
              <a:ext uri="{FF2B5EF4-FFF2-40B4-BE49-F238E27FC236}">
                <a16:creationId xmlns:a16="http://schemas.microsoft.com/office/drawing/2014/main" id="{D75AFE8A-E3B0-48C5-9931-A3D722146B14}"/>
              </a:ext>
            </a:extLst>
          </p:cNvPr>
          <p:cNvSpPr txBox="1"/>
          <p:nvPr/>
        </p:nvSpPr>
        <p:spPr>
          <a:xfrm>
            <a:off x="5312546" y="5060882"/>
            <a:ext cx="9598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主磁通</a:t>
            </a:r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C63A56BF-F8D5-42E2-85A6-8B849B91EF22}"/>
              </a:ext>
            </a:extLst>
          </p:cNvPr>
          <p:cNvCxnSpPr>
            <a:cxnSpLocks/>
          </p:cNvCxnSpPr>
          <p:nvPr/>
        </p:nvCxnSpPr>
        <p:spPr>
          <a:xfrm flipV="1">
            <a:off x="5375565" y="526531"/>
            <a:ext cx="0" cy="290247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6312E2A0-C69C-4F6C-A1AD-5DC6367E4A37}"/>
              </a:ext>
            </a:extLst>
          </p:cNvPr>
          <p:cNvCxnSpPr>
            <a:cxnSpLocks/>
          </p:cNvCxnSpPr>
          <p:nvPr/>
        </p:nvCxnSpPr>
        <p:spPr>
          <a:xfrm flipH="1">
            <a:off x="2802900" y="3429000"/>
            <a:ext cx="2578762" cy="136378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椭圆 70">
            <a:extLst>
              <a:ext uri="{FF2B5EF4-FFF2-40B4-BE49-F238E27FC236}">
                <a16:creationId xmlns:a16="http://schemas.microsoft.com/office/drawing/2014/main" id="{873F1028-3086-4DAD-89DF-29A774C6224F}"/>
              </a:ext>
            </a:extLst>
          </p:cNvPr>
          <p:cNvSpPr/>
          <p:nvPr/>
        </p:nvSpPr>
        <p:spPr>
          <a:xfrm rot="3879885">
            <a:off x="3113068" y="3005551"/>
            <a:ext cx="2645785" cy="15915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6" name="文本框 95">
            <a:extLst>
              <a:ext uri="{FF2B5EF4-FFF2-40B4-BE49-F238E27FC236}">
                <a16:creationId xmlns:a16="http://schemas.microsoft.com/office/drawing/2014/main" id="{63D6B7DD-E6AD-4538-B21C-12F8389954C4}"/>
              </a:ext>
            </a:extLst>
          </p:cNvPr>
          <p:cNvSpPr txBox="1"/>
          <p:nvPr/>
        </p:nvSpPr>
        <p:spPr>
          <a:xfrm>
            <a:off x="3763638" y="3846102"/>
            <a:ext cx="9598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漏磁通</a:t>
            </a:r>
          </a:p>
        </p:txBody>
      </p:sp>
      <p:cxnSp>
        <p:nvCxnSpPr>
          <p:cNvPr id="60" name="直接箭头连接符 59">
            <a:extLst>
              <a:ext uri="{FF2B5EF4-FFF2-40B4-BE49-F238E27FC236}">
                <a16:creationId xmlns:a16="http://schemas.microsoft.com/office/drawing/2014/main" id="{0F165632-3AD4-4EFB-9AE2-D3090B953FDB}"/>
              </a:ext>
            </a:extLst>
          </p:cNvPr>
          <p:cNvCxnSpPr>
            <a:cxnSpLocks/>
          </p:cNvCxnSpPr>
          <p:nvPr/>
        </p:nvCxnSpPr>
        <p:spPr>
          <a:xfrm>
            <a:off x="3574885" y="3756473"/>
            <a:ext cx="49210" cy="15841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椭圆 69">
            <a:extLst>
              <a:ext uri="{FF2B5EF4-FFF2-40B4-BE49-F238E27FC236}">
                <a16:creationId xmlns:a16="http://schemas.microsoft.com/office/drawing/2014/main" id="{925E3649-C2A1-4A60-876A-0403B4C34D7A}"/>
              </a:ext>
            </a:extLst>
          </p:cNvPr>
          <p:cNvSpPr/>
          <p:nvPr/>
        </p:nvSpPr>
        <p:spPr>
          <a:xfrm rot="3938230">
            <a:off x="2979873" y="2908196"/>
            <a:ext cx="2912023" cy="177810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62" name="直接箭头连接符 61">
            <a:extLst>
              <a:ext uri="{FF2B5EF4-FFF2-40B4-BE49-F238E27FC236}">
                <a16:creationId xmlns:a16="http://schemas.microsoft.com/office/drawing/2014/main" id="{77060011-4700-4CEE-BFC9-DE4C3FAAF5ED}"/>
              </a:ext>
            </a:extLst>
          </p:cNvPr>
          <p:cNvCxnSpPr>
            <a:cxnSpLocks/>
          </p:cNvCxnSpPr>
          <p:nvPr/>
        </p:nvCxnSpPr>
        <p:spPr>
          <a:xfrm>
            <a:off x="3485998" y="3787138"/>
            <a:ext cx="49327" cy="15306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椭圆 66">
            <a:extLst>
              <a:ext uri="{FF2B5EF4-FFF2-40B4-BE49-F238E27FC236}">
                <a16:creationId xmlns:a16="http://schemas.microsoft.com/office/drawing/2014/main" id="{6ADEB007-8769-4330-9D11-7B94A97CDBCE}"/>
              </a:ext>
            </a:extLst>
          </p:cNvPr>
          <p:cNvSpPr/>
          <p:nvPr/>
        </p:nvSpPr>
        <p:spPr>
          <a:xfrm>
            <a:off x="3604649" y="3231406"/>
            <a:ext cx="373341" cy="38727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3" name="直接箭头连接符 72">
            <a:extLst>
              <a:ext uri="{FF2B5EF4-FFF2-40B4-BE49-F238E27FC236}">
                <a16:creationId xmlns:a16="http://schemas.microsoft.com/office/drawing/2014/main" id="{DE897133-222C-40F8-A99A-0A9FC9C2EB02}"/>
              </a:ext>
            </a:extLst>
          </p:cNvPr>
          <p:cNvCxnSpPr>
            <a:cxnSpLocks/>
          </p:cNvCxnSpPr>
          <p:nvPr/>
        </p:nvCxnSpPr>
        <p:spPr>
          <a:xfrm>
            <a:off x="3760840" y="3618679"/>
            <a:ext cx="21281" cy="576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箭头连接符 75">
            <a:extLst>
              <a:ext uri="{FF2B5EF4-FFF2-40B4-BE49-F238E27FC236}">
                <a16:creationId xmlns:a16="http://schemas.microsoft.com/office/drawing/2014/main" id="{4DCAA7A0-4942-4793-9DFC-EFDEE30CAA93}"/>
              </a:ext>
            </a:extLst>
          </p:cNvPr>
          <p:cNvCxnSpPr>
            <a:cxnSpLocks/>
          </p:cNvCxnSpPr>
          <p:nvPr/>
        </p:nvCxnSpPr>
        <p:spPr>
          <a:xfrm flipH="1" flipV="1">
            <a:off x="3985507" y="3600351"/>
            <a:ext cx="267228" cy="3263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4" name="对象 83">
            <a:extLst>
              <a:ext uri="{FF2B5EF4-FFF2-40B4-BE49-F238E27FC236}">
                <a16:creationId xmlns:a16="http://schemas.microsoft.com/office/drawing/2014/main" id="{4FB1057B-9498-407B-BE9E-7DB93244CE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222614"/>
              </p:ext>
            </p:extLst>
          </p:nvPr>
        </p:nvGraphicFramePr>
        <p:xfrm>
          <a:off x="2696360" y="4272896"/>
          <a:ext cx="246062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" name="Equation" r:id="rId12" imgW="126720" imgH="164880" progId="Equation.DSMT4">
                  <p:embed/>
                </p:oleObj>
              </mc:Choice>
              <mc:Fallback>
                <p:oleObj name="Equation" r:id="rId12" imgW="126720" imgH="1648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D2AD81BC-E5D8-4BA5-B013-EA64B2D417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96360" y="4272896"/>
                        <a:ext cx="246062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文本框 84">
            <a:extLst>
              <a:ext uri="{FF2B5EF4-FFF2-40B4-BE49-F238E27FC236}">
                <a16:creationId xmlns:a16="http://schemas.microsoft.com/office/drawing/2014/main" id="{3072A467-5CD4-4E33-AC5D-BE19D8272F2B}"/>
              </a:ext>
            </a:extLst>
          </p:cNvPr>
          <p:cNvSpPr txBox="1"/>
          <p:nvPr/>
        </p:nvSpPr>
        <p:spPr>
          <a:xfrm>
            <a:off x="2773662" y="4234558"/>
            <a:ext cx="53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轴</a:t>
            </a:r>
          </a:p>
        </p:txBody>
      </p:sp>
      <p:sp>
        <p:nvSpPr>
          <p:cNvPr id="86" name="椭圆 85">
            <a:extLst>
              <a:ext uri="{FF2B5EF4-FFF2-40B4-BE49-F238E27FC236}">
                <a16:creationId xmlns:a16="http://schemas.microsoft.com/office/drawing/2014/main" id="{8638956E-D3AB-4BB2-847F-6ABFC3754DE9}"/>
              </a:ext>
            </a:extLst>
          </p:cNvPr>
          <p:cNvSpPr/>
          <p:nvPr/>
        </p:nvSpPr>
        <p:spPr>
          <a:xfrm>
            <a:off x="5425648" y="2205735"/>
            <a:ext cx="269875" cy="267653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1" name="直接连接符 90">
            <a:extLst>
              <a:ext uri="{FF2B5EF4-FFF2-40B4-BE49-F238E27FC236}">
                <a16:creationId xmlns:a16="http://schemas.microsoft.com/office/drawing/2014/main" id="{F80349ED-C0EB-4EB6-A147-241E904CCFB3}"/>
              </a:ext>
            </a:extLst>
          </p:cNvPr>
          <p:cNvCxnSpPr>
            <a:cxnSpLocks/>
            <a:stCxn id="86" idx="7"/>
            <a:endCxn id="86" idx="3"/>
          </p:cNvCxnSpPr>
          <p:nvPr/>
        </p:nvCxnSpPr>
        <p:spPr>
          <a:xfrm flipH="1">
            <a:off x="5465170" y="2244932"/>
            <a:ext cx="190831" cy="18925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接连接符 91">
            <a:extLst>
              <a:ext uri="{FF2B5EF4-FFF2-40B4-BE49-F238E27FC236}">
                <a16:creationId xmlns:a16="http://schemas.microsoft.com/office/drawing/2014/main" id="{FDAFF889-5096-4ED4-BF32-D80CFB854E67}"/>
              </a:ext>
            </a:extLst>
          </p:cNvPr>
          <p:cNvCxnSpPr>
            <a:cxnSpLocks/>
            <a:stCxn id="86" idx="1"/>
            <a:endCxn id="86" idx="5"/>
          </p:cNvCxnSpPr>
          <p:nvPr/>
        </p:nvCxnSpPr>
        <p:spPr>
          <a:xfrm>
            <a:off x="5465170" y="2244932"/>
            <a:ext cx="190831" cy="18925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椭圆 98">
            <a:extLst>
              <a:ext uri="{FF2B5EF4-FFF2-40B4-BE49-F238E27FC236}">
                <a16:creationId xmlns:a16="http://schemas.microsoft.com/office/drawing/2014/main" id="{CB35B576-726F-45F5-88E6-2EC16ABA0905}"/>
              </a:ext>
            </a:extLst>
          </p:cNvPr>
          <p:cNvSpPr/>
          <p:nvPr/>
        </p:nvSpPr>
        <p:spPr>
          <a:xfrm>
            <a:off x="4226647" y="2817512"/>
            <a:ext cx="269875" cy="267653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0" name="椭圆 99">
            <a:extLst>
              <a:ext uri="{FF2B5EF4-FFF2-40B4-BE49-F238E27FC236}">
                <a16:creationId xmlns:a16="http://schemas.microsoft.com/office/drawing/2014/main" id="{838A2F0E-E057-4F42-BCD4-868F777A5F8E}"/>
              </a:ext>
            </a:extLst>
          </p:cNvPr>
          <p:cNvSpPr/>
          <p:nvPr/>
        </p:nvSpPr>
        <p:spPr>
          <a:xfrm>
            <a:off x="4329082" y="2914674"/>
            <a:ext cx="65006" cy="68625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1" name="文本框 100">
            <a:extLst>
              <a:ext uri="{FF2B5EF4-FFF2-40B4-BE49-F238E27FC236}">
                <a16:creationId xmlns:a16="http://schemas.microsoft.com/office/drawing/2014/main" id="{798492A4-EFBB-464B-97A7-A2AB5DC629A4}"/>
              </a:ext>
            </a:extLst>
          </p:cNvPr>
          <p:cNvSpPr txBox="1"/>
          <p:nvPr/>
        </p:nvSpPr>
        <p:spPr>
          <a:xfrm>
            <a:off x="5382011" y="3170075"/>
            <a:ext cx="7766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f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线圈</a:t>
            </a:r>
          </a:p>
        </p:txBody>
      </p:sp>
      <p:sp>
        <p:nvSpPr>
          <p:cNvPr id="102" name="文本框 101">
            <a:extLst>
              <a:ext uri="{FF2B5EF4-FFF2-40B4-BE49-F238E27FC236}">
                <a16:creationId xmlns:a16="http://schemas.microsoft.com/office/drawing/2014/main" id="{3B9FA2A3-829C-4AFF-BB96-0BDAC4A4A901}"/>
              </a:ext>
            </a:extLst>
          </p:cNvPr>
          <p:cNvSpPr txBox="1"/>
          <p:nvPr/>
        </p:nvSpPr>
        <p:spPr>
          <a:xfrm>
            <a:off x="5475846" y="1719044"/>
            <a:ext cx="8067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D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线圈</a:t>
            </a:r>
          </a:p>
        </p:txBody>
      </p:sp>
      <p:sp>
        <p:nvSpPr>
          <p:cNvPr id="103" name="文本框 102">
            <a:extLst>
              <a:ext uri="{FF2B5EF4-FFF2-40B4-BE49-F238E27FC236}">
                <a16:creationId xmlns:a16="http://schemas.microsoft.com/office/drawing/2014/main" id="{2C64F7BF-C817-400D-BBB1-37B41C835469}"/>
              </a:ext>
            </a:extLst>
          </p:cNvPr>
          <p:cNvSpPr txBox="1"/>
          <p:nvPr/>
        </p:nvSpPr>
        <p:spPr>
          <a:xfrm>
            <a:off x="6707892" y="3501233"/>
            <a:ext cx="9634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虚拟合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成线圈</a:t>
            </a:r>
          </a:p>
        </p:txBody>
      </p:sp>
      <p:sp>
        <p:nvSpPr>
          <p:cNvPr id="104" name="椭圆 103">
            <a:extLst>
              <a:ext uri="{FF2B5EF4-FFF2-40B4-BE49-F238E27FC236}">
                <a16:creationId xmlns:a16="http://schemas.microsoft.com/office/drawing/2014/main" id="{AE4320BF-42BF-4567-BBA4-C0F39F60EBC3}"/>
              </a:ext>
            </a:extLst>
          </p:cNvPr>
          <p:cNvSpPr/>
          <p:nvPr/>
        </p:nvSpPr>
        <p:spPr>
          <a:xfrm>
            <a:off x="4607812" y="3539407"/>
            <a:ext cx="373341" cy="38727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6" name="直接箭头连接符 105">
            <a:extLst>
              <a:ext uri="{FF2B5EF4-FFF2-40B4-BE49-F238E27FC236}">
                <a16:creationId xmlns:a16="http://schemas.microsoft.com/office/drawing/2014/main" id="{4AA51373-8977-4CB6-82C6-D2C233063553}"/>
              </a:ext>
            </a:extLst>
          </p:cNvPr>
          <p:cNvCxnSpPr>
            <a:cxnSpLocks/>
          </p:cNvCxnSpPr>
          <p:nvPr/>
        </p:nvCxnSpPr>
        <p:spPr>
          <a:xfrm flipH="1">
            <a:off x="4603623" y="3733044"/>
            <a:ext cx="6094" cy="6013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>
            <a:extLst>
              <a:ext uri="{FF2B5EF4-FFF2-40B4-BE49-F238E27FC236}">
                <a16:creationId xmlns:a16="http://schemas.microsoft.com/office/drawing/2014/main" id="{F78C43A3-D87A-4389-A688-2276B43A4B89}"/>
              </a:ext>
            </a:extLst>
          </p:cNvPr>
          <p:cNvCxnSpPr>
            <a:cxnSpLocks/>
          </p:cNvCxnSpPr>
          <p:nvPr/>
        </p:nvCxnSpPr>
        <p:spPr>
          <a:xfrm flipV="1">
            <a:off x="4353896" y="3618679"/>
            <a:ext cx="172576" cy="2962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" name="对象 80">
            <a:extLst>
              <a:ext uri="{FF2B5EF4-FFF2-40B4-BE49-F238E27FC236}">
                <a16:creationId xmlns:a16="http://schemas.microsoft.com/office/drawing/2014/main" id="{2DC11503-B6F2-440E-B84F-2E372F401D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694865"/>
              </p:ext>
            </p:extLst>
          </p:nvPr>
        </p:nvGraphicFramePr>
        <p:xfrm>
          <a:off x="5489063" y="4076112"/>
          <a:ext cx="48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" name="Equation" r:id="rId14" imgW="482400" imgH="380880" progId="Equation.DSMT4">
                  <p:embed/>
                </p:oleObj>
              </mc:Choice>
              <mc:Fallback>
                <p:oleObj name="Equation" r:id="rId14" imgW="482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89063" y="4076112"/>
                        <a:ext cx="482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对象 82">
            <a:extLst>
              <a:ext uri="{FF2B5EF4-FFF2-40B4-BE49-F238E27FC236}">
                <a16:creationId xmlns:a16="http://schemas.microsoft.com/office/drawing/2014/main" id="{1D641285-CF8C-46B2-BDFB-DE790422F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62202"/>
              </p:ext>
            </p:extLst>
          </p:nvPr>
        </p:nvGraphicFramePr>
        <p:xfrm>
          <a:off x="3971254" y="3263045"/>
          <a:ext cx="44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" name="Equation" r:id="rId16" imgW="444240" imgH="380880" progId="Equation.DSMT4">
                  <p:embed/>
                </p:oleObj>
              </mc:Choice>
              <mc:Fallback>
                <p:oleObj name="Equation" r:id="rId16" imgW="444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71254" y="3263045"/>
                        <a:ext cx="444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对象 110">
            <a:extLst>
              <a:ext uri="{FF2B5EF4-FFF2-40B4-BE49-F238E27FC236}">
                <a16:creationId xmlns:a16="http://schemas.microsoft.com/office/drawing/2014/main" id="{7DD6A0EE-7717-465D-A3A7-A002DA1547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87839"/>
              </p:ext>
            </p:extLst>
          </p:nvPr>
        </p:nvGraphicFramePr>
        <p:xfrm>
          <a:off x="4653131" y="3886295"/>
          <a:ext cx="43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" name="Equation" r:id="rId18" imgW="431640" imgH="419040" progId="Equation.DSMT4">
                  <p:embed/>
                </p:oleObj>
              </mc:Choice>
              <mc:Fallback>
                <p:oleObj name="Equation" r:id="rId18" imgW="431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53131" y="3886295"/>
                        <a:ext cx="431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2" name="直接箭头连接符 111">
            <a:extLst>
              <a:ext uri="{FF2B5EF4-FFF2-40B4-BE49-F238E27FC236}">
                <a16:creationId xmlns:a16="http://schemas.microsoft.com/office/drawing/2014/main" id="{CFED34E7-197F-4EEA-A3BA-5C6A4CEFAD0B}"/>
              </a:ext>
            </a:extLst>
          </p:cNvPr>
          <p:cNvCxnSpPr>
            <a:cxnSpLocks/>
          </p:cNvCxnSpPr>
          <p:nvPr/>
        </p:nvCxnSpPr>
        <p:spPr>
          <a:xfrm flipH="1" flipV="1">
            <a:off x="4061470" y="728716"/>
            <a:ext cx="1308883" cy="271773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弧形 124">
            <a:extLst>
              <a:ext uri="{FF2B5EF4-FFF2-40B4-BE49-F238E27FC236}">
                <a16:creationId xmlns:a16="http://schemas.microsoft.com/office/drawing/2014/main" id="{CB5762E3-96A7-4834-837A-D109AC4CB1D1}"/>
              </a:ext>
            </a:extLst>
          </p:cNvPr>
          <p:cNvSpPr/>
          <p:nvPr/>
        </p:nvSpPr>
        <p:spPr>
          <a:xfrm rot="20094582">
            <a:off x="3835544" y="1995901"/>
            <a:ext cx="2064190" cy="1153240"/>
          </a:xfrm>
          <a:prstGeom prst="arc">
            <a:avLst>
              <a:gd name="adj1" fmla="val 16547231"/>
              <a:gd name="adj2" fmla="val 19951432"/>
            </a:avLst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26" name="对象 125">
            <a:extLst>
              <a:ext uri="{FF2B5EF4-FFF2-40B4-BE49-F238E27FC236}">
                <a16:creationId xmlns:a16="http://schemas.microsoft.com/office/drawing/2014/main" id="{6474F88A-9B37-4C34-A22F-01E1CE9D00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639418"/>
              </p:ext>
            </p:extLst>
          </p:nvPr>
        </p:nvGraphicFramePr>
        <p:xfrm>
          <a:off x="4687658" y="1516650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" name="Equation" r:id="rId20" imgW="685800" imgH="279360" progId="Equation.DSMT4">
                  <p:embed/>
                </p:oleObj>
              </mc:Choice>
              <mc:Fallback>
                <p:oleObj name="Equation" r:id="rId20" imgW="685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687658" y="1516650"/>
                        <a:ext cx="685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30869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椭圆 5">
            <a:extLst>
              <a:ext uri="{FF2B5EF4-FFF2-40B4-BE49-F238E27FC236}">
                <a16:creationId xmlns:a16="http://schemas.microsoft.com/office/drawing/2014/main" id="{DECD2338-A18D-47B5-AE7B-4FA19785FB95}"/>
              </a:ext>
            </a:extLst>
          </p:cNvPr>
          <p:cNvSpPr/>
          <p:nvPr/>
        </p:nvSpPr>
        <p:spPr>
          <a:xfrm>
            <a:off x="2530764" y="2604655"/>
            <a:ext cx="581891" cy="59112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连接符: 肘形 9">
            <a:extLst>
              <a:ext uri="{FF2B5EF4-FFF2-40B4-BE49-F238E27FC236}">
                <a16:creationId xmlns:a16="http://schemas.microsoft.com/office/drawing/2014/main" id="{4D3ADF9D-3BF0-4CB6-B4A8-E9829727443F}"/>
              </a:ext>
            </a:extLst>
          </p:cNvPr>
          <p:cNvCxnSpPr>
            <a:cxnSpLocks/>
            <a:stCxn id="6" idx="0"/>
          </p:cNvCxnSpPr>
          <p:nvPr/>
        </p:nvCxnSpPr>
        <p:spPr>
          <a:xfrm rot="5400000" flipH="1" flipV="1">
            <a:off x="2861647" y="1732984"/>
            <a:ext cx="831735" cy="911609"/>
          </a:xfrm>
          <a:prstGeom prst="bentConnector2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1" name="矩形 10">
            <a:extLst>
              <a:ext uri="{FF2B5EF4-FFF2-40B4-BE49-F238E27FC236}">
                <a16:creationId xmlns:a16="http://schemas.microsoft.com/office/drawing/2014/main" id="{60A5E9DD-91F2-4E3C-B886-3142FC01A24C}"/>
              </a:ext>
            </a:extLst>
          </p:cNvPr>
          <p:cNvSpPr/>
          <p:nvPr/>
        </p:nvSpPr>
        <p:spPr>
          <a:xfrm>
            <a:off x="5068897" y="1676400"/>
            <a:ext cx="655782" cy="203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552467BD-0DFD-4E67-B537-21CBE1E41E0A}"/>
              </a:ext>
            </a:extLst>
          </p:cNvPr>
          <p:cNvSpPr/>
          <p:nvPr/>
        </p:nvSpPr>
        <p:spPr>
          <a:xfrm>
            <a:off x="3733319" y="1749829"/>
            <a:ext cx="487699" cy="132897"/>
          </a:xfrm>
          <a:custGeom>
            <a:avLst/>
            <a:gdLst>
              <a:gd name="connsiteX0" fmla="*/ 0 w 487699"/>
              <a:gd name="connsiteY0" fmla="*/ 35560 h 132897"/>
              <a:gd name="connsiteX1" fmla="*/ 20320 w 487699"/>
              <a:gd name="connsiteY1" fmla="*/ 60960 h 132897"/>
              <a:gd name="connsiteX2" fmla="*/ 45720 w 487699"/>
              <a:gd name="connsiteY2" fmla="*/ 127000 h 132897"/>
              <a:gd name="connsiteX3" fmla="*/ 55880 w 487699"/>
              <a:gd name="connsiteY3" fmla="*/ 96520 h 132897"/>
              <a:gd name="connsiteX4" fmla="*/ 60960 w 487699"/>
              <a:gd name="connsiteY4" fmla="*/ 81280 h 132897"/>
              <a:gd name="connsiteX5" fmla="*/ 76200 w 487699"/>
              <a:gd name="connsiteY5" fmla="*/ 66040 h 132897"/>
              <a:gd name="connsiteX6" fmla="*/ 81280 w 487699"/>
              <a:gd name="connsiteY6" fmla="*/ 50800 h 132897"/>
              <a:gd name="connsiteX7" fmla="*/ 91440 w 487699"/>
              <a:gd name="connsiteY7" fmla="*/ 35560 h 132897"/>
              <a:gd name="connsiteX8" fmla="*/ 116840 w 487699"/>
              <a:gd name="connsiteY8" fmla="*/ 0 h 132897"/>
              <a:gd name="connsiteX9" fmla="*/ 132080 w 487699"/>
              <a:gd name="connsiteY9" fmla="*/ 71120 h 132897"/>
              <a:gd name="connsiteX10" fmla="*/ 137160 w 487699"/>
              <a:gd name="connsiteY10" fmla="*/ 96520 h 132897"/>
              <a:gd name="connsiteX11" fmla="*/ 147320 w 487699"/>
              <a:gd name="connsiteY11" fmla="*/ 127000 h 132897"/>
              <a:gd name="connsiteX12" fmla="*/ 167640 w 487699"/>
              <a:gd name="connsiteY12" fmla="*/ 121920 h 132897"/>
              <a:gd name="connsiteX13" fmla="*/ 172720 w 487699"/>
              <a:gd name="connsiteY13" fmla="*/ 106680 h 132897"/>
              <a:gd name="connsiteX14" fmla="*/ 198120 w 487699"/>
              <a:gd name="connsiteY14" fmla="*/ 76200 h 132897"/>
              <a:gd name="connsiteX15" fmla="*/ 218440 w 487699"/>
              <a:gd name="connsiteY15" fmla="*/ 45720 h 132897"/>
              <a:gd name="connsiteX16" fmla="*/ 233680 w 487699"/>
              <a:gd name="connsiteY16" fmla="*/ 15240 h 132897"/>
              <a:gd name="connsiteX17" fmla="*/ 248920 w 487699"/>
              <a:gd name="connsiteY17" fmla="*/ 10160 h 132897"/>
              <a:gd name="connsiteX18" fmla="*/ 264160 w 487699"/>
              <a:gd name="connsiteY18" fmla="*/ 30480 h 132897"/>
              <a:gd name="connsiteX19" fmla="*/ 274320 w 487699"/>
              <a:gd name="connsiteY19" fmla="*/ 60960 h 132897"/>
              <a:gd name="connsiteX20" fmla="*/ 299720 w 487699"/>
              <a:gd name="connsiteY20" fmla="*/ 106680 h 132897"/>
              <a:gd name="connsiteX21" fmla="*/ 314960 w 487699"/>
              <a:gd name="connsiteY21" fmla="*/ 116840 h 132897"/>
              <a:gd name="connsiteX22" fmla="*/ 330200 w 487699"/>
              <a:gd name="connsiteY22" fmla="*/ 106680 h 132897"/>
              <a:gd name="connsiteX23" fmla="*/ 340360 w 487699"/>
              <a:gd name="connsiteY23" fmla="*/ 76200 h 132897"/>
              <a:gd name="connsiteX24" fmla="*/ 345440 w 487699"/>
              <a:gd name="connsiteY24" fmla="*/ 60960 h 132897"/>
              <a:gd name="connsiteX25" fmla="*/ 350520 w 487699"/>
              <a:gd name="connsiteY25" fmla="*/ 45720 h 132897"/>
              <a:gd name="connsiteX26" fmla="*/ 355600 w 487699"/>
              <a:gd name="connsiteY26" fmla="*/ 20320 h 132897"/>
              <a:gd name="connsiteX27" fmla="*/ 370840 w 487699"/>
              <a:gd name="connsiteY27" fmla="*/ 25400 h 132897"/>
              <a:gd name="connsiteX28" fmla="*/ 391160 w 487699"/>
              <a:gd name="connsiteY28" fmla="*/ 71120 h 132897"/>
              <a:gd name="connsiteX29" fmla="*/ 406400 w 487699"/>
              <a:gd name="connsiteY29" fmla="*/ 101600 h 132897"/>
              <a:gd name="connsiteX30" fmla="*/ 411480 w 487699"/>
              <a:gd name="connsiteY30" fmla="*/ 132080 h 132897"/>
              <a:gd name="connsiteX31" fmla="*/ 426720 w 487699"/>
              <a:gd name="connsiteY31" fmla="*/ 116840 h 132897"/>
              <a:gd name="connsiteX32" fmla="*/ 447040 w 487699"/>
              <a:gd name="connsiteY32" fmla="*/ 86360 h 132897"/>
              <a:gd name="connsiteX33" fmla="*/ 477520 w 487699"/>
              <a:gd name="connsiteY33" fmla="*/ 40640 h 132897"/>
              <a:gd name="connsiteX34" fmla="*/ 487680 w 487699"/>
              <a:gd name="connsiteY34" fmla="*/ 20320 h 1328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487699" h="132897">
                <a:moveTo>
                  <a:pt x="0" y="35560"/>
                </a:moveTo>
                <a:cubicBezTo>
                  <a:pt x="6773" y="44027"/>
                  <a:pt x="17561" y="50474"/>
                  <a:pt x="20320" y="60960"/>
                </a:cubicBezTo>
                <a:cubicBezTo>
                  <a:pt x="39944" y="135532"/>
                  <a:pt x="-1784" y="138876"/>
                  <a:pt x="45720" y="127000"/>
                </a:cubicBezTo>
                <a:lnTo>
                  <a:pt x="55880" y="96520"/>
                </a:lnTo>
                <a:cubicBezTo>
                  <a:pt x="57573" y="91440"/>
                  <a:pt x="57174" y="85066"/>
                  <a:pt x="60960" y="81280"/>
                </a:cubicBezTo>
                <a:lnTo>
                  <a:pt x="76200" y="66040"/>
                </a:lnTo>
                <a:cubicBezTo>
                  <a:pt x="77893" y="60960"/>
                  <a:pt x="78885" y="55589"/>
                  <a:pt x="81280" y="50800"/>
                </a:cubicBezTo>
                <a:cubicBezTo>
                  <a:pt x="84010" y="45339"/>
                  <a:pt x="88960" y="41139"/>
                  <a:pt x="91440" y="35560"/>
                </a:cubicBezTo>
                <a:cubicBezTo>
                  <a:pt x="107932" y="-1546"/>
                  <a:pt x="89121" y="9240"/>
                  <a:pt x="116840" y="0"/>
                </a:cubicBezTo>
                <a:cubicBezTo>
                  <a:pt x="138223" y="32075"/>
                  <a:pt x="123848" y="5260"/>
                  <a:pt x="132080" y="71120"/>
                </a:cubicBezTo>
                <a:cubicBezTo>
                  <a:pt x="133151" y="79688"/>
                  <a:pt x="134888" y="88190"/>
                  <a:pt x="137160" y="96520"/>
                </a:cubicBezTo>
                <a:cubicBezTo>
                  <a:pt x="139978" y="106852"/>
                  <a:pt x="147320" y="127000"/>
                  <a:pt x="147320" y="127000"/>
                </a:cubicBezTo>
                <a:cubicBezTo>
                  <a:pt x="154093" y="125307"/>
                  <a:pt x="162188" y="126281"/>
                  <a:pt x="167640" y="121920"/>
                </a:cubicBezTo>
                <a:cubicBezTo>
                  <a:pt x="171821" y="118575"/>
                  <a:pt x="170325" y="111469"/>
                  <a:pt x="172720" y="106680"/>
                </a:cubicBezTo>
                <a:cubicBezTo>
                  <a:pt x="183612" y="84897"/>
                  <a:pt x="182391" y="96423"/>
                  <a:pt x="198120" y="76200"/>
                </a:cubicBezTo>
                <a:cubicBezTo>
                  <a:pt x="205617" y="66561"/>
                  <a:pt x="214579" y="57304"/>
                  <a:pt x="218440" y="45720"/>
                </a:cubicBezTo>
                <a:cubicBezTo>
                  <a:pt x="221787" y="35680"/>
                  <a:pt x="224728" y="22402"/>
                  <a:pt x="233680" y="15240"/>
                </a:cubicBezTo>
                <a:cubicBezTo>
                  <a:pt x="237861" y="11895"/>
                  <a:pt x="243840" y="11853"/>
                  <a:pt x="248920" y="10160"/>
                </a:cubicBezTo>
                <a:cubicBezTo>
                  <a:pt x="254000" y="16933"/>
                  <a:pt x="260374" y="22907"/>
                  <a:pt x="264160" y="30480"/>
                </a:cubicBezTo>
                <a:cubicBezTo>
                  <a:pt x="268949" y="40059"/>
                  <a:pt x="270933" y="50800"/>
                  <a:pt x="274320" y="60960"/>
                </a:cubicBezTo>
                <a:cubicBezTo>
                  <a:pt x="279614" y="76841"/>
                  <a:pt x="284748" y="96698"/>
                  <a:pt x="299720" y="106680"/>
                </a:cubicBezTo>
                <a:lnTo>
                  <a:pt x="314960" y="116840"/>
                </a:lnTo>
                <a:cubicBezTo>
                  <a:pt x="320040" y="113453"/>
                  <a:pt x="326964" y="111857"/>
                  <a:pt x="330200" y="106680"/>
                </a:cubicBezTo>
                <a:cubicBezTo>
                  <a:pt x="335876" y="97598"/>
                  <a:pt x="336973" y="86360"/>
                  <a:pt x="340360" y="76200"/>
                </a:cubicBezTo>
                <a:lnTo>
                  <a:pt x="345440" y="60960"/>
                </a:lnTo>
                <a:cubicBezTo>
                  <a:pt x="347133" y="55880"/>
                  <a:pt x="349470" y="50971"/>
                  <a:pt x="350520" y="45720"/>
                </a:cubicBezTo>
                <a:lnTo>
                  <a:pt x="355600" y="20320"/>
                </a:lnTo>
                <a:cubicBezTo>
                  <a:pt x="360680" y="22013"/>
                  <a:pt x="366659" y="22055"/>
                  <a:pt x="370840" y="25400"/>
                </a:cubicBezTo>
                <a:cubicBezTo>
                  <a:pt x="381818" y="34182"/>
                  <a:pt x="388055" y="61806"/>
                  <a:pt x="391160" y="71120"/>
                </a:cubicBezTo>
                <a:cubicBezTo>
                  <a:pt x="398171" y="92152"/>
                  <a:pt x="393270" y="81905"/>
                  <a:pt x="406400" y="101600"/>
                </a:cubicBezTo>
                <a:cubicBezTo>
                  <a:pt x="408093" y="111760"/>
                  <a:pt x="403240" y="125900"/>
                  <a:pt x="411480" y="132080"/>
                </a:cubicBezTo>
                <a:cubicBezTo>
                  <a:pt x="417227" y="136391"/>
                  <a:pt x="422309" y="122511"/>
                  <a:pt x="426720" y="116840"/>
                </a:cubicBezTo>
                <a:cubicBezTo>
                  <a:pt x="434217" y="107201"/>
                  <a:pt x="440267" y="96520"/>
                  <a:pt x="447040" y="86360"/>
                </a:cubicBezTo>
                <a:lnTo>
                  <a:pt x="477520" y="40640"/>
                </a:lnTo>
                <a:cubicBezTo>
                  <a:pt x="488619" y="23991"/>
                  <a:pt x="487680" y="31505"/>
                  <a:pt x="487680" y="2032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4B37A850-6E95-46E3-B1E2-832B58B489EA}"/>
              </a:ext>
            </a:extLst>
          </p:cNvPr>
          <p:cNvCxnSpPr>
            <a:stCxn id="13" idx="34"/>
            <a:endCxn id="11" idx="1"/>
          </p:cNvCxnSpPr>
          <p:nvPr/>
        </p:nvCxnSpPr>
        <p:spPr>
          <a:xfrm>
            <a:off x="4220999" y="1770149"/>
            <a:ext cx="847898" cy="785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1" name="连接符: 肘形 20">
            <a:extLst>
              <a:ext uri="{FF2B5EF4-FFF2-40B4-BE49-F238E27FC236}">
                <a16:creationId xmlns:a16="http://schemas.microsoft.com/office/drawing/2014/main" id="{E3FF4D43-4176-4842-92B9-3B88FEE04044}"/>
              </a:ext>
            </a:extLst>
          </p:cNvPr>
          <p:cNvCxnSpPr>
            <a:stCxn id="6" idx="4"/>
          </p:cNvCxnSpPr>
          <p:nvPr/>
        </p:nvCxnSpPr>
        <p:spPr>
          <a:xfrm rot="16200000" flipH="1">
            <a:off x="4407016" y="1610476"/>
            <a:ext cx="583738" cy="3754350"/>
          </a:xfrm>
          <a:prstGeom prst="bentConnector2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BACAB657-A0A5-496E-839E-B9609299F9AF}"/>
              </a:ext>
            </a:extLst>
          </p:cNvPr>
          <p:cNvCxnSpPr>
            <a:stCxn id="11" idx="3"/>
          </p:cNvCxnSpPr>
          <p:nvPr/>
        </p:nvCxnSpPr>
        <p:spPr>
          <a:xfrm>
            <a:off x="5724679" y="1778000"/>
            <a:ext cx="851381" cy="0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07F2D8F3-D9A3-40EE-9631-4795B446E1A8}"/>
              </a:ext>
            </a:extLst>
          </p:cNvPr>
          <p:cNvCxnSpPr/>
          <p:nvPr/>
        </p:nvCxnSpPr>
        <p:spPr>
          <a:xfrm flipV="1">
            <a:off x="6576060" y="2004060"/>
            <a:ext cx="0" cy="16002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>
            <a:extLst>
              <a:ext uri="{FF2B5EF4-FFF2-40B4-BE49-F238E27FC236}">
                <a16:creationId xmlns:a16="http://schemas.microsoft.com/office/drawing/2014/main" id="{4482824E-7A74-4CE8-B1A5-4D86471C64A1}"/>
              </a:ext>
            </a:extLst>
          </p:cNvPr>
          <p:cNvSpPr txBox="1"/>
          <p:nvPr/>
        </p:nvSpPr>
        <p:spPr>
          <a:xfrm>
            <a:off x="6240782" y="1819456"/>
            <a:ext cx="266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+</a:t>
            </a:r>
            <a:endParaRPr lang="zh-CN" altLang="en-US" dirty="0"/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1CCC1EBD-BA5D-47AA-9657-2FD6E6629C4D}"/>
              </a:ext>
            </a:extLst>
          </p:cNvPr>
          <p:cNvSpPr txBox="1"/>
          <p:nvPr/>
        </p:nvSpPr>
        <p:spPr>
          <a:xfrm>
            <a:off x="6240782" y="3317178"/>
            <a:ext cx="266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-</a:t>
            </a:r>
            <a:endParaRPr lang="zh-CN" altLang="en-US" dirty="0"/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4D93B267-D783-4482-AFB6-E578ADED50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285393"/>
              </p:ext>
            </p:extLst>
          </p:nvPr>
        </p:nvGraphicFramePr>
        <p:xfrm>
          <a:off x="2104287" y="2687382"/>
          <a:ext cx="381300" cy="50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3" imgW="190440" imgH="253800" progId="Equation.DSMT4">
                  <p:embed/>
                </p:oleObj>
              </mc:Choice>
              <mc:Fallback>
                <p:oleObj name="Equation" r:id="rId3" imgW="19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4287" y="2687382"/>
                        <a:ext cx="381300" cy="50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文本框 40">
            <a:extLst>
              <a:ext uri="{FF2B5EF4-FFF2-40B4-BE49-F238E27FC236}">
                <a16:creationId xmlns:a16="http://schemas.microsoft.com/office/drawing/2014/main" id="{2302768E-F2E1-41FD-8C4B-4F497BDACB0B}"/>
              </a:ext>
            </a:extLst>
          </p:cNvPr>
          <p:cNvSpPr txBox="1"/>
          <p:nvPr/>
        </p:nvSpPr>
        <p:spPr>
          <a:xfrm>
            <a:off x="2520723" y="2235322"/>
            <a:ext cx="266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+</a:t>
            </a:r>
            <a:endParaRPr lang="zh-CN" altLang="en-US" dirty="0"/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44CF2900-70DB-4883-9EC1-A1EE6BC0744F}"/>
              </a:ext>
            </a:extLst>
          </p:cNvPr>
          <p:cNvSpPr txBox="1"/>
          <p:nvPr/>
        </p:nvSpPr>
        <p:spPr>
          <a:xfrm>
            <a:off x="2510865" y="3161946"/>
            <a:ext cx="266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-</a:t>
            </a:r>
            <a:endParaRPr lang="zh-CN" altLang="en-US" dirty="0"/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67E1038C-CE3F-4C41-B6FE-440FBCCC9C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353298"/>
              </p:ext>
            </p:extLst>
          </p:nvPr>
        </p:nvGraphicFramePr>
        <p:xfrm>
          <a:off x="3733319" y="1873828"/>
          <a:ext cx="427646" cy="369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5" imgW="279360" imgH="241200" progId="Equation.DSMT4">
                  <p:embed/>
                </p:oleObj>
              </mc:Choice>
              <mc:Fallback>
                <p:oleObj name="Equation" r:id="rId5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3319" y="1873828"/>
                        <a:ext cx="427646" cy="369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B423118F-9837-4384-A330-2AF9BBB115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459727"/>
              </p:ext>
            </p:extLst>
          </p:nvPr>
        </p:nvGraphicFramePr>
        <p:xfrm>
          <a:off x="5274139" y="1858926"/>
          <a:ext cx="308853" cy="370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74139" y="1858926"/>
                        <a:ext cx="308853" cy="370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53E9CCE0-E3C7-4474-BE2E-232338E8A7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109017"/>
              </p:ext>
            </p:extLst>
          </p:nvPr>
        </p:nvGraphicFramePr>
        <p:xfrm>
          <a:off x="6644643" y="2663873"/>
          <a:ext cx="348297" cy="472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44643" y="2663873"/>
                        <a:ext cx="348297" cy="472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033AB871-AB72-4DC9-9F1E-1EAF79153FC2}"/>
              </a:ext>
            </a:extLst>
          </p:cNvPr>
          <p:cNvCxnSpPr/>
          <p:nvPr/>
        </p:nvCxnSpPr>
        <p:spPr>
          <a:xfrm>
            <a:off x="5890260" y="1778000"/>
            <a:ext cx="13716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C9093452-BBC7-4535-8E97-0C14E51A74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121123"/>
              </p:ext>
            </p:extLst>
          </p:nvPr>
        </p:nvGraphicFramePr>
        <p:xfrm>
          <a:off x="5854805" y="1858926"/>
          <a:ext cx="266694" cy="460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11" imgW="139680" imgH="241200" progId="Equation.DSMT4">
                  <p:embed/>
                </p:oleObj>
              </mc:Choice>
              <mc:Fallback>
                <p:oleObj name="Equation" r:id="rId11" imgW="139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54805" y="1858926"/>
                        <a:ext cx="266694" cy="460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14591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椭圆 5">
            <a:extLst>
              <a:ext uri="{FF2B5EF4-FFF2-40B4-BE49-F238E27FC236}">
                <a16:creationId xmlns:a16="http://schemas.microsoft.com/office/drawing/2014/main" id="{DECD2338-A18D-47B5-AE7B-4FA19785FB95}"/>
              </a:ext>
            </a:extLst>
          </p:cNvPr>
          <p:cNvSpPr/>
          <p:nvPr/>
        </p:nvSpPr>
        <p:spPr>
          <a:xfrm>
            <a:off x="2530764" y="2604655"/>
            <a:ext cx="581891" cy="59112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连接符: 肘形 9">
            <a:extLst>
              <a:ext uri="{FF2B5EF4-FFF2-40B4-BE49-F238E27FC236}">
                <a16:creationId xmlns:a16="http://schemas.microsoft.com/office/drawing/2014/main" id="{4D3ADF9D-3BF0-4CB6-B4A8-E9829727443F}"/>
              </a:ext>
            </a:extLst>
          </p:cNvPr>
          <p:cNvCxnSpPr>
            <a:cxnSpLocks/>
            <a:stCxn id="23" idx="0"/>
          </p:cNvCxnSpPr>
          <p:nvPr/>
        </p:nvCxnSpPr>
        <p:spPr>
          <a:xfrm rot="5400000" flipH="1" flipV="1">
            <a:off x="2853930" y="675087"/>
            <a:ext cx="752248" cy="893072"/>
          </a:xfrm>
          <a:prstGeom prst="bentConnector4">
            <a:avLst>
              <a:gd name="adj1" fmla="val 100283"/>
              <a:gd name="adj2" fmla="val 62617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552467BD-0DFD-4E67-B537-21CBE1E41E0A}"/>
              </a:ext>
            </a:extLst>
          </p:cNvPr>
          <p:cNvSpPr/>
          <p:nvPr/>
        </p:nvSpPr>
        <p:spPr>
          <a:xfrm>
            <a:off x="5926265" y="706857"/>
            <a:ext cx="487699" cy="132897"/>
          </a:xfrm>
          <a:custGeom>
            <a:avLst/>
            <a:gdLst>
              <a:gd name="connsiteX0" fmla="*/ 0 w 487699"/>
              <a:gd name="connsiteY0" fmla="*/ 35560 h 132897"/>
              <a:gd name="connsiteX1" fmla="*/ 20320 w 487699"/>
              <a:gd name="connsiteY1" fmla="*/ 60960 h 132897"/>
              <a:gd name="connsiteX2" fmla="*/ 45720 w 487699"/>
              <a:gd name="connsiteY2" fmla="*/ 127000 h 132897"/>
              <a:gd name="connsiteX3" fmla="*/ 55880 w 487699"/>
              <a:gd name="connsiteY3" fmla="*/ 96520 h 132897"/>
              <a:gd name="connsiteX4" fmla="*/ 60960 w 487699"/>
              <a:gd name="connsiteY4" fmla="*/ 81280 h 132897"/>
              <a:gd name="connsiteX5" fmla="*/ 76200 w 487699"/>
              <a:gd name="connsiteY5" fmla="*/ 66040 h 132897"/>
              <a:gd name="connsiteX6" fmla="*/ 81280 w 487699"/>
              <a:gd name="connsiteY6" fmla="*/ 50800 h 132897"/>
              <a:gd name="connsiteX7" fmla="*/ 91440 w 487699"/>
              <a:gd name="connsiteY7" fmla="*/ 35560 h 132897"/>
              <a:gd name="connsiteX8" fmla="*/ 116840 w 487699"/>
              <a:gd name="connsiteY8" fmla="*/ 0 h 132897"/>
              <a:gd name="connsiteX9" fmla="*/ 132080 w 487699"/>
              <a:gd name="connsiteY9" fmla="*/ 71120 h 132897"/>
              <a:gd name="connsiteX10" fmla="*/ 137160 w 487699"/>
              <a:gd name="connsiteY10" fmla="*/ 96520 h 132897"/>
              <a:gd name="connsiteX11" fmla="*/ 147320 w 487699"/>
              <a:gd name="connsiteY11" fmla="*/ 127000 h 132897"/>
              <a:gd name="connsiteX12" fmla="*/ 167640 w 487699"/>
              <a:gd name="connsiteY12" fmla="*/ 121920 h 132897"/>
              <a:gd name="connsiteX13" fmla="*/ 172720 w 487699"/>
              <a:gd name="connsiteY13" fmla="*/ 106680 h 132897"/>
              <a:gd name="connsiteX14" fmla="*/ 198120 w 487699"/>
              <a:gd name="connsiteY14" fmla="*/ 76200 h 132897"/>
              <a:gd name="connsiteX15" fmla="*/ 218440 w 487699"/>
              <a:gd name="connsiteY15" fmla="*/ 45720 h 132897"/>
              <a:gd name="connsiteX16" fmla="*/ 233680 w 487699"/>
              <a:gd name="connsiteY16" fmla="*/ 15240 h 132897"/>
              <a:gd name="connsiteX17" fmla="*/ 248920 w 487699"/>
              <a:gd name="connsiteY17" fmla="*/ 10160 h 132897"/>
              <a:gd name="connsiteX18" fmla="*/ 264160 w 487699"/>
              <a:gd name="connsiteY18" fmla="*/ 30480 h 132897"/>
              <a:gd name="connsiteX19" fmla="*/ 274320 w 487699"/>
              <a:gd name="connsiteY19" fmla="*/ 60960 h 132897"/>
              <a:gd name="connsiteX20" fmla="*/ 299720 w 487699"/>
              <a:gd name="connsiteY20" fmla="*/ 106680 h 132897"/>
              <a:gd name="connsiteX21" fmla="*/ 314960 w 487699"/>
              <a:gd name="connsiteY21" fmla="*/ 116840 h 132897"/>
              <a:gd name="connsiteX22" fmla="*/ 330200 w 487699"/>
              <a:gd name="connsiteY22" fmla="*/ 106680 h 132897"/>
              <a:gd name="connsiteX23" fmla="*/ 340360 w 487699"/>
              <a:gd name="connsiteY23" fmla="*/ 76200 h 132897"/>
              <a:gd name="connsiteX24" fmla="*/ 345440 w 487699"/>
              <a:gd name="connsiteY24" fmla="*/ 60960 h 132897"/>
              <a:gd name="connsiteX25" fmla="*/ 350520 w 487699"/>
              <a:gd name="connsiteY25" fmla="*/ 45720 h 132897"/>
              <a:gd name="connsiteX26" fmla="*/ 355600 w 487699"/>
              <a:gd name="connsiteY26" fmla="*/ 20320 h 132897"/>
              <a:gd name="connsiteX27" fmla="*/ 370840 w 487699"/>
              <a:gd name="connsiteY27" fmla="*/ 25400 h 132897"/>
              <a:gd name="connsiteX28" fmla="*/ 391160 w 487699"/>
              <a:gd name="connsiteY28" fmla="*/ 71120 h 132897"/>
              <a:gd name="connsiteX29" fmla="*/ 406400 w 487699"/>
              <a:gd name="connsiteY29" fmla="*/ 101600 h 132897"/>
              <a:gd name="connsiteX30" fmla="*/ 411480 w 487699"/>
              <a:gd name="connsiteY30" fmla="*/ 132080 h 132897"/>
              <a:gd name="connsiteX31" fmla="*/ 426720 w 487699"/>
              <a:gd name="connsiteY31" fmla="*/ 116840 h 132897"/>
              <a:gd name="connsiteX32" fmla="*/ 447040 w 487699"/>
              <a:gd name="connsiteY32" fmla="*/ 86360 h 132897"/>
              <a:gd name="connsiteX33" fmla="*/ 477520 w 487699"/>
              <a:gd name="connsiteY33" fmla="*/ 40640 h 132897"/>
              <a:gd name="connsiteX34" fmla="*/ 487680 w 487699"/>
              <a:gd name="connsiteY34" fmla="*/ 20320 h 1328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487699" h="132897">
                <a:moveTo>
                  <a:pt x="0" y="35560"/>
                </a:moveTo>
                <a:cubicBezTo>
                  <a:pt x="6773" y="44027"/>
                  <a:pt x="17561" y="50474"/>
                  <a:pt x="20320" y="60960"/>
                </a:cubicBezTo>
                <a:cubicBezTo>
                  <a:pt x="39944" y="135532"/>
                  <a:pt x="-1784" y="138876"/>
                  <a:pt x="45720" y="127000"/>
                </a:cubicBezTo>
                <a:lnTo>
                  <a:pt x="55880" y="96520"/>
                </a:lnTo>
                <a:cubicBezTo>
                  <a:pt x="57573" y="91440"/>
                  <a:pt x="57174" y="85066"/>
                  <a:pt x="60960" y="81280"/>
                </a:cubicBezTo>
                <a:lnTo>
                  <a:pt x="76200" y="66040"/>
                </a:lnTo>
                <a:cubicBezTo>
                  <a:pt x="77893" y="60960"/>
                  <a:pt x="78885" y="55589"/>
                  <a:pt x="81280" y="50800"/>
                </a:cubicBezTo>
                <a:cubicBezTo>
                  <a:pt x="84010" y="45339"/>
                  <a:pt x="88960" y="41139"/>
                  <a:pt x="91440" y="35560"/>
                </a:cubicBezTo>
                <a:cubicBezTo>
                  <a:pt x="107932" y="-1546"/>
                  <a:pt x="89121" y="9240"/>
                  <a:pt x="116840" y="0"/>
                </a:cubicBezTo>
                <a:cubicBezTo>
                  <a:pt x="138223" y="32075"/>
                  <a:pt x="123848" y="5260"/>
                  <a:pt x="132080" y="71120"/>
                </a:cubicBezTo>
                <a:cubicBezTo>
                  <a:pt x="133151" y="79688"/>
                  <a:pt x="134888" y="88190"/>
                  <a:pt x="137160" y="96520"/>
                </a:cubicBezTo>
                <a:cubicBezTo>
                  <a:pt x="139978" y="106852"/>
                  <a:pt x="147320" y="127000"/>
                  <a:pt x="147320" y="127000"/>
                </a:cubicBezTo>
                <a:cubicBezTo>
                  <a:pt x="154093" y="125307"/>
                  <a:pt x="162188" y="126281"/>
                  <a:pt x="167640" y="121920"/>
                </a:cubicBezTo>
                <a:cubicBezTo>
                  <a:pt x="171821" y="118575"/>
                  <a:pt x="170325" y="111469"/>
                  <a:pt x="172720" y="106680"/>
                </a:cubicBezTo>
                <a:cubicBezTo>
                  <a:pt x="183612" y="84897"/>
                  <a:pt x="182391" y="96423"/>
                  <a:pt x="198120" y="76200"/>
                </a:cubicBezTo>
                <a:cubicBezTo>
                  <a:pt x="205617" y="66561"/>
                  <a:pt x="214579" y="57304"/>
                  <a:pt x="218440" y="45720"/>
                </a:cubicBezTo>
                <a:cubicBezTo>
                  <a:pt x="221787" y="35680"/>
                  <a:pt x="224728" y="22402"/>
                  <a:pt x="233680" y="15240"/>
                </a:cubicBezTo>
                <a:cubicBezTo>
                  <a:pt x="237861" y="11895"/>
                  <a:pt x="243840" y="11853"/>
                  <a:pt x="248920" y="10160"/>
                </a:cubicBezTo>
                <a:cubicBezTo>
                  <a:pt x="254000" y="16933"/>
                  <a:pt x="260374" y="22907"/>
                  <a:pt x="264160" y="30480"/>
                </a:cubicBezTo>
                <a:cubicBezTo>
                  <a:pt x="268949" y="40059"/>
                  <a:pt x="270933" y="50800"/>
                  <a:pt x="274320" y="60960"/>
                </a:cubicBezTo>
                <a:cubicBezTo>
                  <a:pt x="279614" y="76841"/>
                  <a:pt x="284748" y="96698"/>
                  <a:pt x="299720" y="106680"/>
                </a:cubicBezTo>
                <a:lnTo>
                  <a:pt x="314960" y="116840"/>
                </a:lnTo>
                <a:cubicBezTo>
                  <a:pt x="320040" y="113453"/>
                  <a:pt x="326964" y="111857"/>
                  <a:pt x="330200" y="106680"/>
                </a:cubicBezTo>
                <a:cubicBezTo>
                  <a:pt x="335876" y="97598"/>
                  <a:pt x="336973" y="86360"/>
                  <a:pt x="340360" y="76200"/>
                </a:cubicBezTo>
                <a:lnTo>
                  <a:pt x="345440" y="60960"/>
                </a:lnTo>
                <a:cubicBezTo>
                  <a:pt x="347133" y="55880"/>
                  <a:pt x="349470" y="50971"/>
                  <a:pt x="350520" y="45720"/>
                </a:cubicBezTo>
                <a:lnTo>
                  <a:pt x="355600" y="20320"/>
                </a:lnTo>
                <a:cubicBezTo>
                  <a:pt x="360680" y="22013"/>
                  <a:pt x="366659" y="22055"/>
                  <a:pt x="370840" y="25400"/>
                </a:cubicBezTo>
                <a:cubicBezTo>
                  <a:pt x="381818" y="34182"/>
                  <a:pt x="388055" y="61806"/>
                  <a:pt x="391160" y="71120"/>
                </a:cubicBezTo>
                <a:cubicBezTo>
                  <a:pt x="398171" y="92152"/>
                  <a:pt x="393270" y="81905"/>
                  <a:pt x="406400" y="101600"/>
                </a:cubicBezTo>
                <a:cubicBezTo>
                  <a:pt x="408093" y="111760"/>
                  <a:pt x="403240" y="125900"/>
                  <a:pt x="411480" y="132080"/>
                </a:cubicBezTo>
                <a:cubicBezTo>
                  <a:pt x="417227" y="136391"/>
                  <a:pt x="422309" y="122511"/>
                  <a:pt x="426720" y="116840"/>
                </a:cubicBezTo>
                <a:cubicBezTo>
                  <a:pt x="434217" y="107201"/>
                  <a:pt x="440267" y="96520"/>
                  <a:pt x="447040" y="86360"/>
                </a:cubicBezTo>
                <a:lnTo>
                  <a:pt x="477520" y="40640"/>
                </a:lnTo>
                <a:cubicBezTo>
                  <a:pt x="488619" y="23991"/>
                  <a:pt x="487680" y="31505"/>
                  <a:pt x="487680" y="2032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1" name="连接符: 肘形 20">
            <a:extLst>
              <a:ext uri="{FF2B5EF4-FFF2-40B4-BE49-F238E27FC236}">
                <a16:creationId xmlns:a16="http://schemas.microsoft.com/office/drawing/2014/main" id="{E3FF4D43-4176-4842-92B9-3B88FEE04044}"/>
              </a:ext>
            </a:extLst>
          </p:cNvPr>
          <p:cNvCxnSpPr>
            <a:cxnSpLocks/>
            <a:stCxn id="6" idx="4"/>
          </p:cNvCxnSpPr>
          <p:nvPr/>
        </p:nvCxnSpPr>
        <p:spPr>
          <a:xfrm rot="16200000" flipH="1">
            <a:off x="4407016" y="1610476"/>
            <a:ext cx="583738" cy="3754350"/>
          </a:xfrm>
          <a:prstGeom prst="bentConnector2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07F2D8F3-D9A3-40EE-9631-4795B446E1A8}"/>
              </a:ext>
            </a:extLst>
          </p:cNvPr>
          <p:cNvCxnSpPr/>
          <p:nvPr/>
        </p:nvCxnSpPr>
        <p:spPr>
          <a:xfrm flipV="1">
            <a:off x="10126980" y="1791059"/>
            <a:ext cx="0" cy="16002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>
            <a:extLst>
              <a:ext uri="{FF2B5EF4-FFF2-40B4-BE49-F238E27FC236}">
                <a16:creationId xmlns:a16="http://schemas.microsoft.com/office/drawing/2014/main" id="{4482824E-7A74-4CE8-B1A5-4D86471C64A1}"/>
              </a:ext>
            </a:extLst>
          </p:cNvPr>
          <p:cNvSpPr txBox="1"/>
          <p:nvPr/>
        </p:nvSpPr>
        <p:spPr>
          <a:xfrm>
            <a:off x="9791702" y="1606455"/>
            <a:ext cx="266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+</a:t>
            </a:r>
            <a:endParaRPr lang="zh-CN" altLang="en-US" dirty="0"/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1CCC1EBD-BA5D-47AA-9657-2FD6E6629C4D}"/>
              </a:ext>
            </a:extLst>
          </p:cNvPr>
          <p:cNvSpPr txBox="1"/>
          <p:nvPr/>
        </p:nvSpPr>
        <p:spPr>
          <a:xfrm>
            <a:off x="9791702" y="3104177"/>
            <a:ext cx="266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-</a:t>
            </a:r>
            <a:endParaRPr lang="zh-CN" altLang="en-US" dirty="0"/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4D93B267-D783-4482-AFB6-E578ADED50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647827"/>
              </p:ext>
            </p:extLst>
          </p:nvPr>
        </p:nvGraphicFramePr>
        <p:xfrm>
          <a:off x="2033344" y="2658062"/>
          <a:ext cx="405235" cy="383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Equation" r:id="rId3" imgW="241200" imgH="228600" progId="Equation.DSMT4">
                  <p:embed/>
                </p:oleObj>
              </mc:Choice>
              <mc:Fallback>
                <p:oleObj name="Equation" r:id="rId3" imgW="241200" imgH="2286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4D93B267-D783-4482-AFB6-E578ADED50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3344" y="2658062"/>
                        <a:ext cx="405235" cy="383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文本框 40">
            <a:extLst>
              <a:ext uri="{FF2B5EF4-FFF2-40B4-BE49-F238E27FC236}">
                <a16:creationId xmlns:a16="http://schemas.microsoft.com/office/drawing/2014/main" id="{2302768E-F2E1-41FD-8C4B-4F497BDACB0B}"/>
              </a:ext>
            </a:extLst>
          </p:cNvPr>
          <p:cNvSpPr txBox="1"/>
          <p:nvPr/>
        </p:nvSpPr>
        <p:spPr>
          <a:xfrm>
            <a:off x="2520723" y="2235322"/>
            <a:ext cx="266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+</a:t>
            </a:r>
            <a:endParaRPr lang="zh-CN" altLang="en-US" dirty="0"/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44CF2900-70DB-4883-9EC1-A1EE6BC0744F}"/>
              </a:ext>
            </a:extLst>
          </p:cNvPr>
          <p:cNvSpPr txBox="1"/>
          <p:nvPr/>
        </p:nvSpPr>
        <p:spPr>
          <a:xfrm>
            <a:off x="2510865" y="3161946"/>
            <a:ext cx="266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-</a:t>
            </a:r>
            <a:endParaRPr lang="zh-CN" altLang="en-US" dirty="0"/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53E9CCE0-E3C7-4474-BE2E-232338E8A7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484267"/>
              </p:ext>
            </p:extLst>
          </p:nvPr>
        </p:nvGraphicFramePr>
        <p:xfrm>
          <a:off x="10195563" y="2450872"/>
          <a:ext cx="348297" cy="472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Equation" r:id="rId5" imgW="177480" imgH="241200" progId="Equation.DSMT4">
                  <p:embed/>
                </p:oleObj>
              </mc:Choice>
              <mc:Fallback>
                <p:oleObj name="Equation" r:id="rId5" imgW="177480" imgH="24120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53E9CCE0-E3C7-4474-BE2E-232338E8A7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95563" y="2450872"/>
                        <a:ext cx="348297" cy="472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033AB871-AB72-4DC9-9F1E-1EAF79153FC2}"/>
              </a:ext>
            </a:extLst>
          </p:cNvPr>
          <p:cNvCxnSpPr>
            <a:cxnSpLocks/>
          </p:cNvCxnSpPr>
          <p:nvPr/>
        </p:nvCxnSpPr>
        <p:spPr>
          <a:xfrm>
            <a:off x="5958840" y="936230"/>
            <a:ext cx="455124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C9093452-BBC7-4535-8E97-0C14E51A74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920682"/>
              </p:ext>
            </p:extLst>
          </p:nvPr>
        </p:nvGraphicFramePr>
        <p:xfrm>
          <a:off x="5997575" y="973138"/>
          <a:ext cx="2667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Equation" r:id="rId7" imgW="139680" imgH="228600" progId="Equation.DSMT4">
                  <p:embed/>
                </p:oleObj>
              </mc:Choice>
              <mc:Fallback>
                <p:oleObj name="Equation" r:id="rId7" imgW="139680" imgH="2286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C9093452-BBC7-4535-8E97-0C14E51A74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97575" y="973138"/>
                        <a:ext cx="266700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任意多边形: 形状 22">
            <a:extLst>
              <a:ext uri="{FF2B5EF4-FFF2-40B4-BE49-F238E27FC236}">
                <a16:creationId xmlns:a16="http://schemas.microsoft.com/office/drawing/2014/main" id="{A7EC464B-009A-4D6B-B13F-6F6B783D7A6F}"/>
              </a:ext>
            </a:extLst>
          </p:cNvPr>
          <p:cNvSpPr/>
          <p:nvPr/>
        </p:nvSpPr>
        <p:spPr>
          <a:xfrm rot="5225753">
            <a:off x="2521174" y="1676400"/>
            <a:ext cx="487699" cy="132897"/>
          </a:xfrm>
          <a:custGeom>
            <a:avLst/>
            <a:gdLst>
              <a:gd name="connsiteX0" fmla="*/ 0 w 487699"/>
              <a:gd name="connsiteY0" fmla="*/ 35560 h 132897"/>
              <a:gd name="connsiteX1" fmla="*/ 20320 w 487699"/>
              <a:gd name="connsiteY1" fmla="*/ 60960 h 132897"/>
              <a:gd name="connsiteX2" fmla="*/ 45720 w 487699"/>
              <a:gd name="connsiteY2" fmla="*/ 127000 h 132897"/>
              <a:gd name="connsiteX3" fmla="*/ 55880 w 487699"/>
              <a:gd name="connsiteY3" fmla="*/ 96520 h 132897"/>
              <a:gd name="connsiteX4" fmla="*/ 60960 w 487699"/>
              <a:gd name="connsiteY4" fmla="*/ 81280 h 132897"/>
              <a:gd name="connsiteX5" fmla="*/ 76200 w 487699"/>
              <a:gd name="connsiteY5" fmla="*/ 66040 h 132897"/>
              <a:gd name="connsiteX6" fmla="*/ 81280 w 487699"/>
              <a:gd name="connsiteY6" fmla="*/ 50800 h 132897"/>
              <a:gd name="connsiteX7" fmla="*/ 91440 w 487699"/>
              <a:gd name="connsiteY7" fmla="*/ 35560 h 132897"/>
              <a:gd name="connsiteX8" fmla="*/ 116840 w 487699"/>
              <a:gd name="connsiteY8" fmla="*/ 0 h 132897"/>
              <a:gd name="connsiteX9" fmla="*/ 132080 w 487699"/>
              <a:gd name="connsiteY9" fmla="*/ 71120 h 132897"/>
              <a:gd name="connsiteX10" fmla="*/ 137160 w 487699"/>
              <a:gd name="connsiteY10" fmla="*/ 96520 h 132897"/>
              <a:gd name="connsiteX11" fmla="*/ 147320 w 487699"/>
              <a:gd name="connsiteY11" fmla="*/ 127000 h 132897"/>
              <a:gd name="connsiteX12" fmla="*/ 167640 w 487699"/>
              <a:gd name="connsiteY12" fmla="*/ 121920 h 132897"/>
              <a:gd name="connsiteX13" fmla="*/ 172720 w 487699"/>
              <a:gd name="connsiteY13" fmla="*/ 106680 h 132897"/>
              <a:gd name="connsiteX14" fmla="*/ 198120 w 487699"/>
              <a:gd name="connsiteY14" fmla="*/ 76200 h 132897"/>
              <a:gd name="connsiteX15" fmla="*/ 218440 w 487699"/>
              <a:gd name="connsiteY15" fmla="*/ 45720 h 132897"/>
              <a:gd name="connsiteX16" fmla="*/ 233680 w 487699"/>
              <a:gd name="connsiteY16" fmla="*/ 15240 h 132897"/>
              <a:gd name="connsiteX17" fmla="*/ 248920 w 487699"/>
              <a:gd name="connsiteY17" fmla="*/ 10160 h 132897"/>
              <a:gd name="connsiteX18" fmla="*/ 264160 w 487699"/>
              <a:gd name="connsiteY18" fmla="*/ 30480 h 132897"/>
              <a:gd name="connsiteX19" fmla="*/ 274320 w 487699"/>
              <a:gd name="connsiteY19" fmla="*/ 60960 h 132897"/>
              <a:gd name="connsiteX20" fmla="*/ 299720 w 487699"/>
              <a:gd name="connsiteY20" fmla="*/ 106680 h 132897"/>
              <a:gd name="connsiteX21" fmla="*/ 314960 w 487699"/>
              <a:gd name="connsiteY21" fmla="*/ 116840 h 132897"/>
              <a:gd name="connsiteX22" fmla="*/ 330200 w 487699"/>
              <a:gd name="connsiteY22" fmla="*/ 106680 h 132897"/>
              <a:gd name="connsiteX23" fmla="*/ 340360 w 487699"/>
              <a:gd name="connsiteY23" fmla="*/ 76200 h 132897"/>
              <a:gd name="connsiteX24" fmla="*/ 345440 w 487699"/>
              <a:gd name="connsiteY24" fmla="*/ 60960 h 132897"/>
              <a:gd name="connsiteX25" fmla="*/ 350520 w 487699"/>
              <a:gd name="connsiteY25" fmla="*/ 45720 h 132897"/>
              <a:gd name="connsiteX26" fmla="*/ 355600 w 487699"/>
              <a:gd name="connsiteY26" fmla="*/ 20320 h 132897"/>
              <a:gd name="connsiteX27" fmla="*/ 370840 w 487699"/>
              <a:gd name="connsiteY27" fmla="*/ 25400 h 132897"/>
              <a:gd name="connsiteX28" fmla="*/ 391160 w 487699"/>
              <a:gd name="connsiteY28" fmla="*/ 71120 h 132897"/>
              <a:gd name="connsiteX29" fmla="*/ 406400 w 487699"/>
              <a:gd name="connsiteY29" fmla="*/ 101600 h 132897"/>
              <a:gd name="connsiteX30" fmla="*/ 411480 w 487699"/>
              <a:gd name="connsiteY30" fmla="*/ 132080 h 132897"/>
              <a:gd name="connsiteX31" fmla="*/ 426720 w 487699"/>
              <a:gd name="connsiteY31" fmla="*/ 116840 h 132897"/>
              <a:gd name="connsiteX32" fmla="*/ 447040 w 487699"/>
              <a:gd name="connsiteY32" fmla="*/ 86360 h 132897"/>
              <a:gd name="connsiteX33" fmla="*/ 477520 w 487699"/>
              <a:gd name="connsiteY33" fmla="*/ 40640 h 132897"/>
              <a:gd name="connsiteX34" fmla="*/ 487680 w 487699"/>
              <a:gd name="connsiteY34" fmla="*/ 20320 h 1328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487699" h="132897">
                <a:moveTo>
                  <a:pt x="0" y="35560"/>
                </a:moveTo>
                <a:cubicBezTo>
                  <a:pt x="6773" y="44027"/>
                  <a:pt x="17561" y="50474"/>
                  <a:pt x="20320" y="60960"/>
                </a:cubicBezTo>
                <a:cubicBezTo>
                  <a:pt x="39944" y="135532"/>
                  <a:pt x="-1784" y="138876"/>
                  <a:pt x="45720" y="127000"/>
                </a:cubicBezTo>
                <a:lnTo>
                  <a:pt x="55880" y="96520"/>
                </a:lnTo>
                <a:cubicBezTo>
                  <a:pt x="57573" y="91440"/>
                  <a:pt x="57174" y="85066"/>
                  <a:pt x="60960" y="81280"/>
                </a:cubicBezTo>
                <a:lnTo>
                  <a:pt x="76200" y="66040"/>
                </a:lnTo>
                <a:cubicBezTo>
                  <a:pt x="77893" y="60960"/>
                  <a:pt x="78885" y="55589"/>
                  <a:pt x="81280" y="50800"/>
                </a:cubicBezTo>
                <a:cubicBezTo>
                  <a:pt x="84010" y="45339"/>
                  <a:pt x="88960" y="41139"/>
                  <a:pt x="91440" y="35560"/>
                </a:cubicBezTo>
                <a:cubicBezTo>
                  <a:pt x="107932" y="-1546"/>
                  <a:pt x="89121" y="9240"/>
                  <a:pt x="116840" y="0"/>
                </a:cubicBezTo>
                <a:cubicBezTo>
                  <a:pt x="138223" y="32075"/>
                  <a:pt x="123848" y="5260"/>
                  <a:pt x="132080" y="71120"/>
                </a:cubicBezTo>
                <a:cubicBezTo>
                  <a:pt x="133151" y="79688"/>
                  <a:pt x="134888" y="88190"/>
                  <a:pt x="137160" y="96520"/>
                </a:cubicBezTo>
                <a:cubicBezTo>
                  <a:pt x="139978" y="106852"/>
                  <a:pt x="147320" y="127000"/>
                  <a:pt x="147320" y="127000"/>
                </a:cubicBezTo>
                <a:cubicBezTo>
                  <a:pt x="154093" y="125307"/>
                  <a:pt x="162188" y="126281"/>
                  <a:pt x="167640" y="121920"/>
                </a:cubicBezTo>
                <a:cubicBezTo>
                  <a:pt x="171821" y="118575"/>
                  <a:pt x="170325" y="111469"/>
                  <a:pt x="172720" y="106680"/>
                </a:cubicBezTo>
                <a:cubicBezTo>
                  <a:pt x="183612" y="84897"/>
                  <a:pt x="182391" y="96423"/>
                  <a:pt x="198120" y="76200"/>
                </a:cubicBezTo>
                <a:cubicBezTo>
                  <a:pt x="205617" y="66561"/>
                  <a:pt x="214579" y="57304"/>
                  <a:pt x="218440" y="45720"/>
                </a:cubicBezTo>
                <a:cubicBezTo>
                  <a:pt x="221787" y="35680"/>
                  <a:pt x="224728" y="22402"/>
                  <a:pt x="233680" y="15240"/>
                </a:cubicBezTo>
                <a:cubicBezTo>
                  <a:pt x="237861" y="11895"/>
                  <a:pt x="243840" y="11853"/>
                  <a:pt x="248920" y="10160"/>
                </a:cubicBezTo>
                <a:cubicBezTo>
                  <a:pt x="254000" y="16933"/>
                  <a:pt x="260374" y="22907"/>
                  <a:pt x="264160" y="30480"/>
                </a:cubicBezTo>
                <a:cubicBezTo>
                  <a:pt x="268949" y="40059"/>
                  <a:pt x="270933" y="50800"/>
                  <a:pt x="274320" y="60960"/>
                </a:cubicBezTo>
                <a:cubicBezTo>
                  <a:pt x="279614" y="76841"/>
                  <a:pt x="284748" y="96698"/>
                  <a:pt x="299720" y="106680"/>
                </a:cubicBezTo>
                <a:lnTo>
                  <a:pt x="314960" y="116840"/>
                </a:lnTo>
                <a:cubicBezTo>
                  <a:pt x="320040" y="113453"/>
                  <a:pt x="326964" y="111857"/>
                  <a:pt x="330200" y="106680"/>
                </a:cubicBezTo>
                <a:cubicBezTo>
                  <a:pt x="335876" y="97598"/>
                  <a:pt x="336973" y="86360"/>
                  <a:pt x="340360" y="76200"/>
                </a:cubicBezTo>
                <a:lnTo>
                  <a:pt x="345440" y="60960"/>
                </a:lnTo>
                <a:cubicBezTo>
                  <a:pt x="347133" y="55880"/>
                  <a:pt x="349470" y="50971"/>
                  <a:pt x="350520" y="45720"/>
                </a:cubicBezTo>
                <a:lnTo>
                  <a:pt x="355600" y="20320"/>
                </a:lnTo>
                <a:cubicBezTo>
                  <a:pt x="360680" y="22013"/>
                  <a:pt x="366659" y="22055"/>
                  <a:pt x="370840" y="25400"/>
                </a:cubicBezTo>
                <a:cubicBezTo>
                  <a:pt x="381818" y="34182"/>
                  <a:pt x="388055" y="61806"/>
                  <a:pt x="391160" y="71120"/>
                </a:cubicBezTo>
                <a:cubicBezTo>
                  <a:pt x="398171" y="92152"/>
                  <a:pt x="393270" y="81905"/>
                  <a:pt x="406400" y="101600"/>
                </a:cubicBezTo>
                <a:cubicBezTo>
                  <a:pt x="408093" y="111760"/>
                  <a:pt x="403240" y="125900"/>
                  <a:pt x="411480" y="132080"/>
                </a:cubicBezTo>
                <a:cubicBezTo>
                  <a:pt x="417227" y="136391"/>
                  <a:pt x="422309" y="122511"/>
                  <a:pt x="426720" y="116840"/>
                </a:cubicBezTo>
                <a:cubicBezTo>
                  <a:pt x="434217" y="107201"/>
                  <a:pt x="440267" y="96520"/>
                  <a:pt x="447040" y="86360"/>
                </a:cubicBezTo>
                <a:lnTo>
                  <a:pt x="477520" y="40640"/>
                </a:lnTo>
                <a:cubicBezTo>
                  <a:pt x="488619" y="23991"/>
                  <a:pt x="487680" y="31505"/>
                  <a:pt x="487680" y="2032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7AD8B82-0763-4F4F-9C9B-F7A731F9F7AE}"/>
              </a:ext>
            </a:extLst>
          </p:cNvPr>
          <p:cNvCxnSpPr>
            <a:cxnSpLocks/>
            <a:stCxn id="23" idx="34"/>
            <a:endCxn id="6" idx="0"/>
          </p:cNvCxnSpPr>
          <p:nvPr/>
        </p:nvCxnSpPr>
        <p:spPr>
          <a:xfrm flipH="1">
            <a:off x="2821710" y="1984029"/>
            <a:ext cx="1736" cy="620626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46" name="椭圆 45">
            <a:extLst>
              <a:ext uri="{FF2B5EF4-FFF2-40B4-BE49-F238E27FC236}">
                <a16:creationId xmlns:a16="http://schemas.microsoft.com/office/drawing/2014/main" id="{DC1B05DA-420D-4FB3-8D1C-5DFA38654F10}"/>
              </a:ext>
            </a:extLst>
          </p:cNvPr>
          <p:cNvSpPr/>
          <p:nvPr/>
        </p:nvSpPr>
        <p:spPr>
          <a:xfrm>
            <a:off x="3714087" y="2606617"/>
            <a:ext cx="581891" cy="59112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7" name="连接符: 肘形 46">
            <a:extLst>
              <a:ext uri="{FF2B5EF4-FFF2-40B4-BE49-F238E27FC236}">
                <a16:creationId xmlns:a16="http://schemas.microsoft.com/office/drawing/2014/main" id="{DF162749-74F6-4710-8A4A-294F58126570}"/>
              </a:ext>
            </a:extLst>
          </p:cNvPr>
          <p:cNvCxnSpPr>
            <a:cxnSpLocks/>
            <a:stCxn id="50" idx="0"/>
          </p:cNvCxnSpPr>
          <p:nvPr/>
        </p:nvCxnSpPr>
        <p:spPr>
          <a:xfrm rot="5400000" flipH="1" flipV="1">
            <a:off x="4037253" y="677049"/>
            <a:ext cx="752248" cy="893072"/>
          </a:xfrm>
          <a:prstGeom prst="bentConnector4">
            <a:avLst>
              <a:gd name="adj1" fmla="val 100283"/>
              <a:gd name="adj2" fmla="val 62617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48" name="文本框 47">
            <a:extLst>
              <a:ext uri="{FF2B5EF4-FFF2-40B4-BE49-F238E27FC236}">
                <a16:creationId xmlns:a16="http://schemas.microsoft.com/office/drawing/2014/main" id="{E6608593-7E78-466B-8891-50AF2E5DF4EA}"/>
              </a:ext>
            </a:extLst>
          </p:cNvPr>
          <p:cNvSpPr txBox="1"/>
          <p:nvPr/>
        </p:nvSpPr>
        <p:spPr>
          <a:xfrm>
            <a:off x="3704046" y="2237284"/>
            <a:ext cx="266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+</a:t>
            </a:r>
            <a:endParaRPr lang="zh-CN" altLang="en-US" dirty="0"/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4C84CCEA-96B4-44EC-A7D8-221F09FD5FEA}"/>
              </a:ext>
            </a:extLst>
          </p:cNvPr>
          <p:cNvSpPr txBox="1"/>
          <p:nvPr/>
        </p:nvSpPr>
        <p:spPr>
          <a:xfrm>
            <a:off x="3694188" y="3163908"/>
            <a:ext cx="266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-</a:t>
            </a:r>
            <a:endParaRPr lang="zh-CN" altLang="en-US" dirty="0"/>
          </a:p>
        </p:txBody>
      </p:sp>
      <p:sp>
        <p:nvSpPr>
          <p:cNvPr id="50" name="任意多边形: 形状 49">
            <a:extLst>
              <a:ext uri="{FF2B5EF4-FFF2-40B4-BE49-F238E27FC236}">
                <a16:creationId xmlns:a16="http://schemas.microsoft.com/office/drawing/2014/main" id="{B68FC49E-3597-4E56-B290-968C371CEF06}"/>
              </a:ext>
            </a:extLst>
          </p:cNvPr>
          <p:cNvSpPr/>
          <p:nvPr/>
        </p:nvSpPr>
        <p:spPr>
          <a:xfrm rot="5225753">
            <a:off x="3704497" y="1678362"/>
            <a:ext cx="487699" cy="132897"/>
          </a:xfrm>
          <a:custGeom>
            <a:avLst/>
            <a:gdLst>
              <a:gd name="connsiteX0" fmla="*/ 0 w 487699"/>
              <a:gd name="connsiteY0" fmla="*/ 35560 h 132897"/>
              <a:gd name="connsiteX1" fmla="*/ 20320 w 487699"/>
              <a:gd name="connsiteY1" fmla="*/ 60960 h 132897"/>
              <a:gd name="connsiteX2" fmla="*/ 45720 w 487699"/>
              <a:gd name="connsiteY2" fmla="*/ 127000 h 132897"/>
              <a:gd name="connsiteX3" fmla="*/ 55880 w 487699"/>
              <a:gd name="connsiteY3" fmla="*/ 96520 h 132897"/>
              <a:gd name="connsiteX4" fmla="*/ 60960 w 487699"/>
              <a:gd name="connsiteY4" fmla="*/ 81280 h 132897"/>
              <a:gd name="connsiteX5" fmla="*/ 76200 w 487699"/>
              <a:gd name="connsiteY5" fmla="*/ 66040 h 132897"/>
              <a:gd name="connsiteX6" fmla="*/ 81280 w 487699"/>
              <a:gd name="connsiteY6" fmla="*/ 50800 h 132897"/>
              <a:gd name="connsiteX7" fmla="*/ 91440 w 487699"/>
              <a:gd name="connsiteY7" fmla="*/ 35560 h 132897"/>
              <a:gd name="connsiteX8" fmla="*/ 116840 w 487699"/>
              <a:gd name="connsiteY8" fmla="*/ 0 h 132897"/>
              <a:gd name="connsiteX9" fmla="*/ 132080 w 487699"/>
              <a:gd name="connsiteY9" fmla="*/ 71120 h 132897"/>
              <a:gd name="connsiteX10" fmla="*/ 137160 w 487699"/>
              <a:gd name="connsiteY10" fmla="*/ 96520 h 132897"/>
              <a:gd name="connsiteX11" fmla="*/ 147320 w 487699"/>
              <a:gd name="connsiteY11" fmla="*/ 127000 h 132897"/>
              <a:gd name="connsiteX12" fmla="*/ 167640 w 487699"/>
              <a:gd name="connsiteY12" fmla="*/ 121920 h 132897"/>
              <a:gd name="connsiteX13" fmla="*/ 172720 w 487699"/>
              <a:gd name="connsiteY13" fmla="*/ 106680 h 132897"/>
              <a:gd name="connsiteX14" fmla="*/ 198120 w 487699"/>
              <a:gd name="connsiteY14" fmla="*/ 76200 h 132897"/>
              <a:gd name="connsiteX15" fmla="*/ 218440 w 487699"/>
              <a:gd name="connsiteY15" fmla="*/ 45720 h 132897"/>
              <a:gd name="connsiteX16" fmla="*/ 233680 w 487699"/>
              <a:gd name="connsiteY16" fmla="*/ 15240 h 132897"/>
              <a:gd name="connsiteX17" fmla="*/ 248920 w 487699"/>
              <a:gd name="connsiteY17" fmla="*/ 10160 h 132897"/>
              <a:gd name="connsiteX18" fmla="*/ 264160 w 487699"/>
              <a:gd name="connsiteY18" fmla="*/ 30480 h 132897"/>
              <a:gd name="connsiteX19" fmla="*/ 274320 w 487699"/>
              <a:gd name="connsiteY19" fmla="*/ 60960 h 132897"/>
              <a:gd name="connsiteX20" fmla="*/ 299720 w 487699"/>
              <a:gd name="connsiteY20" fmla="*/ 106680 h 132897"/>
              <a:gd name="connsiteX21" fmla="*/ 314960 w 487699"/>
              <a:gd name="connsiteY21" fmla="*/ 116840 h 132897"/>
              <a:gd name="connsiteX22" fmla="*/ 330200 w 487699"/>
              <a:gd name="connsiteY22" fmla="*/ 106680 h 132897"/>
              <a:gd name="connsiteX23" fmla="*/ 340360 w 487699"/>
              <a:gd name="connsiteY23" fmla="*/ 76200 h 132897"/>
              <a:gd name="connsiteX24" fmla="*/ 345440 w 487699"/>
              <a:gd name="connsiteY24" fmla="*/ 60960 h 132897"/>
              <a:gd name="connsiteX25" fmla="*/ 350520 w 487699"/>
              <a:gd name="connsiteY25" fmla="*/ 45720 h 132897"/>
              <a:gd name="connsiteX26" fmla="*/ 355600 w 487699"/>
              <a:gd name="connsiteY26" fmla="*/ 20320 h 132897"/>
              <a:gd name="connsiteX27" fmla="*/ 370840 w 487699"/>
              <a:gd name="connsiteY27" fmla="*/ 25400 h 132897"/>
              <a:gd name="connsiteX28" fmla="*/ 391160 w 487699"/>
              <a:gd name="connsiteY28" fmla="*/ 71120 h 132897"/>
              <a:gd name="connsiteX29" fmla="*/ 406400 w 487699"/>
              <a:gd name="connsiteY29" fmla="*/ 101600 h 132897"/>
              <a:gd name="connsiteX30" fmla="*/ 411480 w 487699"/>
              <a:gd name="connsiteY30" fmla="*/ 132080 h 132897"/>
              <a:gd name="connsiteX31" fmla="*/ 426720 w 487699"/>
              <a:gd name="connsiteY31" fmla="*/ 116840 h 132897"/>
              <a:gd name="connsiteX32" fmla="*/ 447040 w 487699"/>
              <a:gd name="connsiteY32" fmla="*/ 86360 h 132897"/>
              <a:gd name="connsiteX33" fmla="*/ 477520 w 487699"/>
              <a:gd name="connsiteY33" fmla="*/ 40640 h 132897"/>
              <a:gd name="connsiteX34" fmla="*/ 487680 w 487699"/>
              <a:gd name="connsiteY34" fmla="*/ 20320 h 1328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487699" h="132897">
                <a:moveTo>
                  <a:pt x="0" y="35560"/>
                </a:moveTo>
                <a:cubicBezTo>
                  <a:pt x="6773" y="44027"/>
                  <a:pt x="17561" y="50474"/>
                  <a:pt x="20320" y="60960"/>
                </a:cubicBezTo>
                <a:cubicBezTo>
                  <a:pt x="39944" y="135532"/>
                  <a:pt x="-1784" y="138876"/>
                  <a:pt x="45720" y="127000"/>
                </a:cubicBezTo>
                <a:lnTo>
                  <a:pt x="55880" y="96520"/>
                </a:lnTo>
                <a:cubicBezTo>
                  <a:pt x="57573" y="91440"/>
                  <a:pt x="57174" y="85066"/>
                  <a:pt x="60960" y="81280"/>
                </a:cubicBezTo>
                <a:lnTo>
                  <a:pt x="76200" y="66040"/>
                </a:lnTo>
                <a:cubicBezTo>
                  <a:pt x="77893" y="60960"/>
                  <a:pt x="78885" y="55589"/>
                  <a:pt x="81280" y="50800"/>
                </a:cubicBezTo>
                <a:cubicBezTo>
                  <a:pt x="84010" y="45339"/>
                  <a:pt x="88960" y="41139"/>
                  <a:pt x="91440" y="35560"/>
                </a:cubicBezTo>
                <a:cubicBezTo>
                  <a:pt x="107932" y="-1546"/>
                  <a:pt x="89121" y="9240"/>
                  <a:pt x="116840" y="0"/>
                </a:cubicBezTo>
                <a:cubicBezTo>
                  <a:pt x="138223" y="32075"/>
                  <a:pt x="123848" y="5260"/>
                  <a:pt x="132080" y="71120"/>
                </a:cubicBezTo>
                <a:cubicBezTo>
                  <a:pt x="133151" y="79688"/>
                  <a:pt x="134888" y="88190"/>
                  <a:pt x="137160" y="96520"/>
                </a:cubicBezTo>
                <a:cubicBezTo>
                  <a:pt x="139978" y="106852"/>
                  <a:pt x="147320" y="127000"/>
                  <a:pt x="147320" y="127000"/>
                </a:cubicBezTo>
                <a:cubicBezTo>
                  <a:pt x="154093" y="125307"/>
                  <a:pt x="162188" y="126281"/>
                  <a:pt x="167640" y="121920"/>
                </a:cubicBezTo>
                <a:cubicBezTo>
                  <a:pt x="171821" y="118575"/>
                  <a:pt x="170325" y="111469"/>
                  <a:pt x="172720" y="106680"/>
                </a:cubicBezTo>
                <a:cubicBezTo>
                  <a:pt x="183612" y="84897"/>
                  <a:pt x="182391" y="96423"/>
                  <a:pt x="198120" y="76200"/>
                </a:cubicBezTo>
                <a:cubicBezTo>
                  <a:pt x="205617" y="66561"/>
                  <a:pt x="214579" y="57304"/>
                  <a:pt x="218440" y="45720"/>
                </a:cubicBezTo>
                <a:cubicBezTo>
                  <a:pt x="221787" y="35680"/>
                  <a:pt x="224728" y="22402"/>
                  <a:pt x="233680" y="15240"/>
                </a:cubicBezTo>
                <a:cubicBezTo>
                  <a:pt x="237861" y="11895"/>
                  <a:pt x="243840" y="11853"/>
                  <a:pt x="248920" y="10160"/>
                </a:cubicBezTo>
                <a:cubicBezTo>
                  <a:pt x="254000" y="16933"/>
                  <a:pt x="260374" y="22907"/>
                  <a:pt x="264160" y="30480"/>
                </a:cubicBezTo>
                <a:cubicBezTo>
                  <a:pt x="268949" y="40059"/>
                  <a:pt x="270933" y="50800"/>
                  <a:pt x="274320" y="60960"/>
                </a:cubicBezTo>
                <a:cubicBezTo>
                  <a:pt x="279614" y="76841"/>
                  <a:pt x="284748" y="96698"/>
                  <a:pt x="299720" y="106680"/>
                </a:cubicBezTo>
                <a:lnTo>
                  <a:pt x="314960" y="116840"/>
                </a:lnTo>
                <a:cubicBezTo>
                  <a:pt x="320040" y="113453"/>
                  <a:pt x="326964" y="111857"/>
                  <a:pt x="330200" y="106680"/>
                </a:cubicBezTo>
                <a:cubicBezTo>
                  <a:pt x="335876" y="97598"/>
                  <a:pt x="336973" y="86360"/>
                  <a:pt x="340360" y="76200"/>
                </a:cubicBezTo>
                <a:lnTo>
                  <a:pt x="345440" y="60960"/>
                </a:lnTo>
                <a:cubicBezTo>
                  <a:pt x="347133" y="55880"/>
                  <a:pt x="349470" y="50971"/>
                  <a:pt x="350520" y="45720"/>
                </a:cubicBezTo>
                <a:lnTo>
                  <a:pt x="355600" y="20320"/>
                </a:lnTo>
                <a:cubicBezTo>
                  <a:pt x="360680" y="22013"/>
                  <a:pt x="366659" y="22055"/>
                  <a:pt x="370840" y="25400"/>
                </a:cubicBezTo>
                <a:cubicBezTo>
                  <a:pt x="381818" y="34182"/>
                  <a:pt x="388055" y="61806"/>
                  <a:pt x="391160" y="71120"/>
                </a:cubicBezTo>
                <a:cubicBezTo>
                  <a:pt x="398171" y="92152"/>
                  <a:pt x="393270" y="81905"/>
                  <a:pt x="406400" y="101600"/>
                </a:cubicBezTo>
                <a:cubicBezTo>
                  <a:pt x="408093" y="111760"/>
                  <a:pt x="403240" y="125900"/>
                  <a:pt x="411480" y="132080"/>
                </a:cubicBezTo>
                <a:cubicBezTo>
                  <a:pt x="417227" y="136391"/>
                  <a:pt x="422309" y="122511"/>
                  <a:pt x="426720" y="116840"/>
                </a:cubicBezTo>
                <a:cubicBezTo>
                  <a:pt x="434217" y="107201"/>
                  <a:pt x="440267" y="96520"/>
                  <a:pt x="447040" y="86360"/>
                </a:cubicBezTo>
                <a:lnTo>
                  <a:pt x="477520" y="40640"/>
                </a:lnTo>
                <a:cubicBezTo>
                  <a:pt x="488619" y="23991"/>
                  <a:pt x="487680" y="31505"/>
                  <a:pt x="487680" y="2032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1" name="直接连接符 50">
            <a:extLst>
              <a:ext uri="{FF2B5EF4-FFF2-40B4-BE49-F238E27FC236}">
                <a16:creationId xmlns:a16="http://schemas.microsoft.com/office/drawing/2014/main" id="{5A019AFA-4764-4592-B5F8-616CFC52306B}"/>
              </a:ext>
            </a:extLst>
          </p:cNvPr>
          <p:cNvCxnSpPr>
            <a:cxnSpLocks/>
            <a:stCxn id="50" idx="34"/>
            <a:endCxn id="46" idx="0"/>
          </p:cNvCxnSpPr>
          <p:nvPr/>
        </p:nvCxnSpPr>
        <p:spPr>
          <a:xfrm flipH="1">
            <a:off x="4005033" y="1985991"/>
            <a:ext cx="1736" cy="620626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8983E6E1-155E-43CA-BF40-FD93C0D28FFE}"/>
              </a:ext>
            </a:extLst>
          </p:cNvPr>
          <p:cNvCxnSpPr>
            <a:cxnSpLocks/>
          </p:cNvCxnSpPr>
          <p:nvPr/>
        </p:nvCxnSpPr>
        <p:spPr>
          <a:xfrm>
            <a:off x="3676590" y="745730"/>
            <a:ext cx="290251" cy="0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D15804DA-FB07-48D5-BEF1-4FE0C8CFFF34}"/>
              </a:ext>
            </a:extLst>
          </p:cNvPr>
          <p:cNvCxnSpPr>
            <a:stCxn id="46" idx="4"/>
          </p:cNvCxnSpPr>
          <p:nvPr/>
        </p:nvCxnSpPr>
        <p:spPr>
          <a:xfrm>
            <a:off x="4005033" y="3197744"/>
            <a:ext cx="0" cy="581777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52" name="任意多边形: 形状 51">
            <a:extLst>
              <a:ext uri="{FF2B5EF4-FFF2-40B4-BE49-F238E27FC236}">
                <a16:creationId xmlns:a16="http://schemas.microsoft.com/office/drawing/2014/main" id="{52EBD02C-D8A3-42ED-915D-1102529A8E87}"/>
              </a:ext>
            </a:extLst>
          </p:cNvPr>
          <p:cNvSpPr/>
          <p:nvPr/>
        </p:nvSpPr>
        <p:spPr>
          <a:xfrm rot="5400000">
            <a:off x="5031251" y="1994120"/>
            <a:ext cx="487699" cy="132897"/>
          </a:xfrm>
          <a:custGeom>
            <a:avLst/>
            <a:gdLst>
              <a:gd name="connsiteX0" fmla="*/ 0 w 487699"/>
              <a:gd name="connsiteY0" fmla="*/ 35560 h 132897"/>
              <a:gd name="connsiteX1" fmla="*/ 20320 w 487699"/>
              <a:gd name="connsiteY1" fmla="*/ 60960 h 132897"/>
              <a:gd name="connsiteX2" fmla="*/ 45720 w 487699"/>
              <a:gd name="connsiteY2" fmla="*/ 127000 h 132897"/>
              <a:gd name="connsiteX3" fmla="*/ 55880 w 487699"/>
              <a:gd name="connsiteY3" fmla="*/ 96520 h 132897"/>
              <a:gd name="connsiteX4" fmla="*/ 60960 w 487699"/>
              <a:gd name="connsiteY4" fmla="*/ 81280 h 132897"/>
              <a:gd name="connsiteX5" fmla="*/ 76200 w 487699"/>
              <a:gd name="connsiteY5" fmla="*/ 66040 h 132897"/>
              <a:gd name="connsiteX6" fmla="*/ 81280 w 487699"/>
              <a:gd name="connsiteY6" fmla="*/ 50800 h 132897"/>
              <a:gd name="connsiteX7" fmla="*/ 91440 w 487699"/>
              <a:gd name="connsiteY7" fmla="*/ 35560 h 132897"/>
              <a:gd name="connsiteX8" fmla="*/ 116840 w 487699"/>
              <a:gd name="connsiteY8" fmla="*/ 0 h 132897"/>
              <a:gd name="connsiteX9" fmla="*/ 132080 w 487699"/>
              <a:gd name="connsiteY9" fmla="*/ 71120 h 132897"/>
              <a:gd name="connsiteX10" fmla="*/ 137160 w 487699"/>
              <a:gd name="connsiteY10" fmla="*/ 96520 h 132897"/>
              <a:gd name="connsiteX11" fmla="*/ 147320 w 487699"/>
              <a:gd name="connsiteY11" fmla="*/ 127000 h 132897"/>
              <a:gd name="connsiteX12" fmla="*/ 167640 w 487699"/>
              <a:gd name="connsiteY12" fmla="*/ 121920 h 132897"/>
              <a:gd name="connsiteX13" fmla="*/ 172720 w 487699"/>
              <a:gd name="connsiteY13" fmla="*/ 106680 h 132897"/>
              <a:gd name="connsiteX14" fmla="*/ 198120 w 487699"/>
              <a:gd name="connsiteY14" fmla="*/ 76200 h 132897"/>
              <a:gd name="connsiteX15" fmla="*/ 218440 w 487699"/>
              <a:gd name="connsiteY15" fmla="*/ 45720 h 132897"/>
              <a:gd name="connsiteX16" fmla="*/ 233680 w 487699"/>
              <a:gd name="connsiteY16" fmla="*/ 15240 h 132897"/>
              <a:gd name="connsiteX17" fmla="*/ 248920 w 487699"/>
              <a:gd name="connsiteY17" fmla="*/ 10160 h 132897"/>
              <a:gd name="connsiteX18" fmla="*/ 264160 w 487699"/>
              <a:gd name="connsiteY18" fmla="*/ 30480 h 132897"/>
              <a:gd name="connsiteX19" fmla="*/ 274320 w 487699"/>
              <a:gd name="connsiteY19" fmla="*/ 60960 h 132897"/>
              <a:gd name="connsiteX20" fmla="*/ 299720 w 487699"/>
              <a:gd name="connsiteY20" fmla="*/ 106680 h 132897"/>
              <a:gd name="connsiteX21" fmla="*/ 314960 w 487699"/>
              <a:gd name="connsiteY21" fmla="*/ 116840 h 132897"/>
              <a:gd name="connsiteX22" fmla="*/ 330200 w 487699"/>
              <a:gd name="connsiteY22" fmla="*/ 106680 h 132897"/>
              <a:gd name="connsiteX23" fmla="*/ 340360 w 487699"/>
              <a:gd name="connsiteY23" fmla="*/ 76200 h 132897"/>
              <a:gd name="connsiteX24" fmla="*/ 345440 w 487699"/>
              <a:gd name="connsiteY24" fmla="*/ 60960 h 132897"/>
              <a:gd name="connsiteX25" fmla="*/ 350520 w 487699"/>
              <a:gd name="connsiteY25" fmla="*/ 45720 h 132897"/>
              <a:gd name="connsiteX26" fmla="*/ 355600 w 487699"/>
              <a:gd name="connsiteY26" fmla="*/ 20320 h 132897"/>
              <a:gd name="connsiteX27" fmla="*/ 370840 w 487699"/>
              <a:gd name="connsiteY27" fmla="*/ 25400 h 132897"/>
              <a:gd name="connsiteX28" fmla="*/ 391160 w 487699"/>
              <a:gd name="connsiteY28" fmla="*/ 71120 h 132897"/>
              <a:gd name="connsiteX29" fmla="*/ 406400 w 487699"/>
              <a:gd name="connsiteY29" fmla="*/ 101600 h 132897"/>
              <a:gd name="connsiteX30" fmla="*/ 411480 w 487699"/>
              <a:gd name="connsiteY30" fmla="*/ 132080 h 132897"/>
              <a:gd name="connsiteX31" fmla="*/ 426720 w 487699"/>
              <a:gd name="connsiteY31" fmla="*/ 116840 h 132897"/>
              <a:gd name="connsiteX32" fmla="*/ 447040 w 487699"/>
              <a:gd name="connsiteY32" fmla="*/ 86360 h 132897"/>
              <a:gd name="connsiteX33" fmla="*/ 477520 w 487699"/>
              <a:gd name="connsiteY33" fmla="*/ 40640 h 132897"/>
              <a:gd name="connsiteX34" fmla="*/ 487680 w 487699"/>
              <a:gd name="connsiteY34" fmla="*/ 20320 h 1328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487699" h="132897">
                <a:moveTo>
                  <a:pt x="0" y="35560"/>
                </a:moveTo>
                <a:cubicBezTo>
                  <a:pt x="6773" y="44027"/>
                  <a:pt x="17561" y="50474"/>
                  <a:pt x="20320" y="60960"/>
                </a:cubicBezTo>
                <a:cubicBezTo>
                  <a:pt x="39944" y="135532"/>
                  <a:pt x="-1784" y="138876"/>
                  <a:pt x="45720" y="127000"/>
                </a:cubicBezTo>
                <a:lnTo>
                  <a:pt x="55880" y="96520"/>
                </a:lnTo>
                <a:cubicBezTo>
                  <a:pt x="57573" y="91440"/>
                  <a:pt x="57174" y="85066"/>
                  <a:pt x="60960" y="81280"/>
                </a:cubicBezTo>
                <a:lnTo>
                  <a:pt x="76200" y="66040"/>
                </a:lnTo>
                <a:cubicBezTo>
                  <a:pt x="77893" y="60960"/>
                  <a:pt x="78885" y="55589"/>
                  <a:pt x="81280" y="50800"/>
                </a:cubicBezTo>
                <a:cubicBezTo>
                  <a:pt x="84010" y="45339"/>
                  <a:pt x="88960" y="41139"/>
                  <a:pt x="91440" y="35560"/>
                </a:cubicBezTo>
                <a:cubicBezTo>
                  <a:pt x="107932" y="-1546"/>
                  <a:pt x="89121" y="9240"/>
                  <a:pt x="116840" y="0"/>
                </a:cubicBezTo>
                <a:cubicBezTo>
                  <a:pt x="138223" y="32075"/>
                  <a:pt x="123848" y="5260"/>
                  <a:pt x="132080" y="71120"/>
                </a:cubicBezTo>
                <a:cubicBezTo>
                  <a:pt x="133151" y="79688"/>
                  <a:pt x="134888" y="88190"/>
                  <a:pt x="137160" y="96520"/>
                </a:cubicBezTo>
                <a:cubicBezTo>
                  <a:pt x="139978" y="106852"/>
                  <a:pt x="147320" y="127000"/>
                  <a:pt x="147320" y="127000"/>
                </a:cubicBezTo>
                <a:cubicBezTo>
                  <a:pt x="154093" y="125307"/>
                  <a:pt x="162188" y="126281"/>
                  <a:pt x="167640" y="121920"/>
                </a:cubicBezTo>
                <a:cubicBezTo>
                  <a:pt x="171821" y="118575"/>
                  <a:pt x="170325" y="111469"/>
                  <a:pt x="172720" y="106680"/>
                </a:cubicBezTo>
                <a:cubicBezTo>
                  <a:pt x="183612" y="84897"/>
                  <a:pt x="182391" y="96423"/>
                  <a:pt x="198120" y="76200"/>
                </a:cubicBezTo>
                <a:cubicBezTo>
                  <a:pt x="205617" y="66561"/>
                  <a:pt x="214579" y="57304"/>
                  <a:pt x="218440" y="45720"/>
                </a:cubicBezTo>
                <a:cubicBezTo>
                  <a:pt x="221787" y="35680"/>
                  <a:pt x="224728" y="22402"/>
                  <a:pt x="233680" y="15240"/>
                </a:cubicBezTo>
                <a:cubicBezTo>
                  <a:pt x="237861" y="11895"/>
                  <a:pt x="243840" y="11853"/>
                  <a:pt x="248920" y="10160"/>
                </a:cubicBezTo>
                <a:cubicBezTo>
                  <a:pt x="254000" y="16933"/>
                  <a:pt x="260374" y="22907"/>
                  <a:pt x="264160" y="30480"/>
                </a:cubicBezTo>
                <a:cubicBezTo>
                  <a:pt x="268949" y="40059"/>
                  <a:pt x="270933" y="50800"/>
                  <a:pt x="274320" y="60960"/>
                </a:cubicBezTo>
                <a:cubicBezTo>
                  <a:pt x="279614" y="76841"/>
                  <a:pt x="284748" y="96698"/>
                  <a:pt x="299720" y="106680"/>
                </a:cubicBezTo>
                <a:lnTo>
                  <a:pt x="314960" y="116840"/>
                </a:lnTo>
                <a:cubicBezTo>
                  <a:pt x="320040" y="113453"/>
                  <a:pt x="326964" y="111857"/>
                  <a:pt x="330200" y="106680"/>
                </a:cubicBezTo>
                <a:cubicBezTo>
                  <a:pt x="335876" y="97598"/>
                  <a:pt x="336973" y="86360"/>
                  <a:pt x="340360" y="76200"/>
                </a:cubicBezTo>
                <a:lnTo>
                  <a:pt x="345440" y="60960"/>
                </a:lnTo>
                <a:cubicBezTo>
                  <a:pt x="347133" y="55880"/>
                  <a:pt x="349470" y="50971"/>
                  <a:pt x="350520" y="45720"/>
                </a:cubicBezTo>
                <a:lnTo>
                  <a:pt x="355600" y="20320"/>
                </a:lnTo>
                <a:cubicBezTo>
                  <a:pt x="360680" y="22013"/>
                  <a:pt x="366659" y="22055"/>
                  <a:pt x="370840" y="25400"/>
                </a:cubicBezTo>
                <a:cubicBezTo>
                  <a:pt x="381818" y="34182"/>
                  <a:pt x="388055" y="61806"/>
                  <a:pt x="391160" y="71120"/>
                </a:cubicBezTo>
                <a:cubicBezTo>
                  <a:pt x="398171" y="92152"/>
                  <a:pt x="393270" y="81905"/>
                  <a:pt x="406400" y="101600"/>
                </a:cubicBezTo>
                <a:cubicBezTo>
                  <a:pt x="408093" y="111760"/>
                  <a:pt x="403240" y="125900"/>
                  <a:pt x="411480" y="132080"/>
                </a:cubicBezTo>
                <a:cubicBezTo>
                  <a:pt x="417227" y="136391"/>
                  <a:pt x="422309" y="122511"/>
                  <a:pt x="426720" y="116840"/>
                </a:cubicBezTo>
                <a:cubicBezTo>
                  <a:pt x="434217" y="107201"/>
                  <a:pt x="440267" y="96520"/>
                  <a:pt x="447040" y="86360"/>
                </a:cubicBezTo>
                <a:lnTo>
                  <a:pt x="477520" y="40640"/>
                </a:lnTo>
                <a:cubicBezTo>
                  <a:pt x="488619" y="23991"/>
                  <a:pt x="487680" y="31505"/>
                  <a:pt x="487680" y="2032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3" name="连接符: 肘形 52">
            <a:extLst>
              <a:ext uri="{FF2B5EF4-FFF2-40B4-BE49-F238E27FC236}">
                <a16:creationId xmlns:a16="http://schemas.microsoft.com/office/drawing/2014/main" id="{9B426BB9-BF57-486E-B339-E8F265DCB250}"/>
              </a:ext>
            </a:extLst>
          </p:cNvPr>
          <p:cNvCxnSpPr>
            <a:endCxn id="52" idx="0"/>
          </p:cNvCxnSpPr>
          <p:nvPr/>
        </p:nvCxnSpPr>
        <p:spPr>
          <a:xfrm rot="16200000" flipH="1">
            <a:off x="4543055" y="1053785"/>
            <a:ext cx="1071220" cy="454647"/>
          </a:xfrm>
          <a:prstGeom prst="bentConnector3">
            <a:avLst>
              <a:gd name="adj1" fmla="val -22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57" name="直接连接符 56">
            <a:extLst>
              <a:ext uri="{FF2B5EF4-FFF2-40B4-BE49-F238E27FC236}">
                <a16:creationId xmlns:a16="http://schemas.microsoft.com/office/drawing/2014/main" id="{83FF9221-ED0F-411F-B4F5-4086ED4933D8}"/>
              </a:ext>
            </a:extLst>
          </p:cNvPr>
          <p:cNvCxnSpPr/>
          <p:nvPr/>
        </p:nvCxnSpPr>
        <p:spPr>
          <a:xfrm>
            <a:off x="5323261" y="2304418"/>
            <a:ext cx="0" cy="1475103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59" name="直接连接符 58">
            <a:extLst>
              <a:ext uri="{FF2B5EF4-FFF2-40B4-BE49-F238E27FC236}">
                <a16:creationId xmlns:a16="http://schemas.microsoft.com/office/drawing/2014/main" id="{6922FEF0-D691-4957-8509-F743F49D4054}"/>
              </a:ext>
            </a:extLst>
          </p:cNvPr>
          <p:cNvCxnSpPr>
            <a:cxnSpLocks/>
            <a:endCxn id="13" idx="0"/>
          </p:cNvCxnSpPr>
          <p:nvPr/>
        </p:nvCxnSpPr>
        <p:spPr>
          <a:xfrm>
            <a:off x="5305989" y="742417"/>
            <a:ext cx="620276" cy="0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65" name="椭圆 64">
            <a:extLst>
              <a:ext uri="{FF2B5EF4-FFF2-40B4-BE49-F238E27FC236}">
                <a16:creationId xmlns:a16="http://schemas.microsoft.com/office/drawing/2014/main" id="{FDB593DB-4BB6-4EEE-A7D9-7E5B3B8DBE2B}"/>
              </a:ext>
            </a:extLst>
          </p:cNvPr>
          <p:cNvSpPr/>
          <p:nvPr/>
        </p:nvSpPr>
        <p:spPr>
          <a:xfrm>
            <a:off x="6748735" y="1859745"/>
            <a:ext cx="581891" cy="59112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D0A3D9D5-A750-496A-93EE-FD5F60F0054F}"/>
              </a:ext>
            </a:extLst>
          </p:cNvPr>
          <p:cNvSpPr txBox="1"/>
          <p:nvPr/>
        </p:nvSpPr>
        <p:spPr>
          <a:xfrm>
            <a:off x="6738694" y="1490412"/>
            <a:ext cx="266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+</a:t>
            </a:r>
            <a:endParaRPr lang="zh-CN" altLang="en-US" dirty="0"/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id="{11CF1380-66A6-4A92-B216-135F79556340}"/>
              </a:ext>
            </a:extLst>
          </p:cNvPr>
          <p:cNvSpPr txBox="1"/>
          <p:nvPr/>
        </p:nvSpPr>
        <p:spPr>
          <a:xfrm>
            <a:off x="6728836" y="2417036"/>
            <a:ext cx="266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-</a:t>
            </a:r>
            <a:endParaRPr lang="zh-CN" altLang="en-US" dirty="0"/>
          </a:p>
        </p:txBody>
      </p:sp>
      <p:cxnSp>
        <p:nvCxnSpPr>
          <p:cNvPr id="69" name="连接符: 肘形 68">
            <a:extLst>
              <a:ext uri="{FF2B5EF4-FFF2-40B4-BE49-F238E27FC236}">
                <a16:creationId xmlns:a16="http://schemas.microsoft.com/office/drawing/2014/main" id="{0BCDE5B7-F398-4AD6-B43F-EA2B3AFD1C32}"/>
              </a:ext>
            </a:extLst>
          </p:cNvPr>
          <p:cNvCxnSpPr>
            <a:stCxn id="13" idx="33"/>
            <a:endCxn id="65" idx="0"/>
          </p:cNvCxnSpPr>
          <p:nvPr/>
        </p:nvCxnSpPr>
        <p:spPr>
          <a:xfrm>
            <a:off x="6403785" y="747497"/>
            <a:ext cx="635896" cy="1112248"/>
          </a:xfrm>
          <a:prstGeom prst="bentConnector2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73" name="连接符: 肘形 72">
            <a:extLst>
              <a:ext uri="{FF2B5EF4-FFF2-40B4-BE49-F238E27FC236}">
                <a16:creationId xmlns:a16="http://schemas.microsoft.com/office/drawing/2014/main" id="{6F4329EA-2879-4732-A80A-F726DBE6272B}"/>
              </a:ext>
            </a:extLst>
          </p:cNvPr>
          <p:cNvCxnSpPr>
            <a:endCxn id="65" idx="4"/>
          </p:cNvCxnSpPr>
          <p:nvPr/>
        </p:nvCxnSpPr>
        <p:spPr>
          <a:xfrm rot="5400000" flipH="1" flipV="1">
            <a:off x="6143546" y="2883387"/>
            <a:ext cx="1328649" cy="463621"/>
          </a:xfrm>
          <a:prstGeom prst="bentConnector3">
            <a:avLst>
              <a:gd name="adj1" fmla="val 448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graphicFrame>
        <p:nvGraphicFramePr>
          <p:cNvPr id="76" name="对象 75">
            <a:extLst>
              <a:ext uri="{FF2B5EF4-FFF2-40B4-BE49-F238E27FC236}">
                <a16:creationId xmlns:a16="http://schemas.microsoft.com/office/drawing/2014/main" id="{7868346B-D73A-454D-8CD4-F68F011CE6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933199"/>
              </p:ext>
            </p:extLst>
          </p:nvPr>
        </p:nvGraphicFramePr>
        <p:xfrm>
          <a:off x="6329746" y="1986087"/>
          <a:ext cx="328295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Equation" r:id="rId9" imgW="203040" imgH="228600" progId="Equation.DSMT4">
                  <p:embed/>
                </p:oleObj>
              </mc:Choice>
              <mc:Fallback>
                <p:oleObj name="Equation" r:id="rId9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29746" y="1986087"/>
                        <a:ext cx="328295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76">
            <a:extLst>
              <a:ext uri="{FF2B5EF4-FFF2-40B4-BE49-F238E27FC236}">
                <a16:creationId xmlns:a16="http://schemas.microsoft.com/office/drawing/2014/main" id="{F4F1340E-64EC-4B17-9ECD-FBCEDA2B81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429183"/>
              </p:ext>
            </p:extLst>
          </p:nvPr>
        </p:nvGraphicFramePr>
        <p:xfrm>
          <a:off x="3289601" y="2710049"/>
          <a:ext cx="380337" cy="38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Equation" r:id="rId11" imgW="241200" imgH="241200" progId="Equation.DSMT4">
                  <p:embed/>
                </p:oleObj>
              </mc:Choice>
              <mc:Fallback>
                <p:oleObj name="Equation" r:id="rId11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89601" y="2710049"/>
                        <a:ext cx="380337" cy="38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对象 77">
            <a:extLst>
              <a:ext uri="{FF2B5EF4-FFF2-40B4-BE49-F238E27FC236}">
                <a16:creationId xmlns:a16="http://schemas.microsoft.com/office/drawing/2014/main" id="{D6EAB275-1197-4DCA-91CF-D80428DE78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44379"/>
              </p:ext>
            </p:extLst>
          </p:nvPr>
        </p:nvGraphicFramePr>
        <p:xfrm>
          <a:off x="2259218" y="1606455"/>
          <a:ext cx="306160" cy="290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" name="Equation" r:id="rId13" imgW="241200" imgH="228600" progId="Equation.DSMT4">
                  <p:embed/>
                </p:oleObj>
              </mc:Choice>
              <mc:Fallback>
                <p:oleObj name="Equation" r:id="rId13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59218" y="1606455"/>
                        <a:ext cx="306160" cy="290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对象 78">
            <a:extLst>
              <a:ext uri="{FF2B5EF4-FFF2-40B4-BE49-F238E27FC236}">
                <a16:creationId xmlns:a16="http://schemas.microsoft.com/office/drawing/2014/main" id="{DE2DFE59-1AAD-450B-B776-C52294069C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871145"/>
              </p:ext>
            </p:extLst>
          </p:nvPr>
        </p:nvGraphicFramePr>
        <p:xfrm>
          <a:off x="3502872" y="1632347"/>
          <a:ext cx="334131" cy="317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Equation" r:id="rId15" imgW="253800" imgH="241200" progId="Equation.DSMT4">
                  <p:embed/>
                </p:oleObj>
              </mc:Choice>
              <mc:Fallback>
                <p:oleObj name="Equation" r:id="rId15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02872" y="1632347"/>
                        <a:ext cx="334131" cy="317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>
            <a:extLst>
              <a:ext uri="{FF2B5EF4-FFF2-40B4-BE49-F238E27FC236}">
                <a16:creationId xmlns:a16="http://schemas.microsoft.com/office/drawing/2014/main" id="{2C35EA59-FF30-4556-A91A-5097E96A67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989705"/>
              </p:ext>
            </p:extLst>
          </p:nvPr>
        </p:nvGraphicFramePr>
        <p:xfrm>
          <a:off x="4845050" y="194310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" name="Equation" r:id="rId17" imgW="279360" imgH="253800" progId="Equation.DSMT4">
                  <p:embed/>
                </p:oleObj>
              </mc:Choice>
              <mc:Fallback>
                <p:oleObj name="Equation" r:id="rId17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45050" y="1943100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>
            <a:extLst>
              <a:ext uri="{FF2B5EF4-FFF2-40B4-BE49-F238E27FC236}">
                <a16:creationId xmlns:a16="http://schemas.microsoft.com/office/drawing/2014/main" id="{D1D1BE7A-DCEE-4B5F-8470-ABB27EF7E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315062"/>
              </p:ext>
            </p:extLst>
          </p:nvPr>
        </p:nvGraphicFramePr>
        <p:xfrm>
          <a:off x="6073775" y="407988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Equation" r:id="rId19" imgW="190440" imgH="253800" progId="Equation.DSMT4">
                  <p:embed/>
                </p:oleObj>
              </mc:Choice>
              <mc:Fallback>
                <p:oleObj name="Equation" r:id="rId19" imgW="19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73775" y="407988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直接箭头连接符 81">
            <a:extLst>
              <a:ext uri="{FF2B5EF4-FFF2-40B4-BE49-F238E27FC236}">
                <a16:creationId xmlns:a16="http://schemas.microsoft.com/office/drawing/2014/main" id="{81967BFC-FD07-4C0E-888D-4884D71A5E2B}"/>
              </a:ext>
            </a:extLst>
          </p:cNvPr>
          <p:cNvCxnSpPr>
            <a:cxnSpLocks/>
          </p:cNvCxnSpPr>
          <p:nvPr/>
        </p:nvCxnSpPr>
        <p:spPr>
          <a:xfrm flipV="1">
            <a:off x="2510865" y="976680"/>
            <a:ext cx="0" cy="43302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箭头连接符 83">
            <a:extLst>
              <a:ext uri="{FF2B5EF4-FFF2-40B4-BE49-F238E27FC236}">
                <a16:creationId xmlns:a16="http://schemas.microsoft.com/office/drawing/2014/main" id="{62715E32-E610-4FB8-BF00-2064DC27E606}"/>
              </a:ext>
            </a:extLst>
          </p:cNvPr>
          <p:cNvCxnSpPr>
            <a:cxnSpLocks/>
          </p:cNvCxnSpPr>
          <p:nvPr/>
        </p:nvCxnSpPr>
        <p:spPr>
          <a:xfrm flipV="1">
            <a:off x="3837003" y="973138"/>
            <a:ext cx="0" cy="43302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5" name="对象 84">
            <a:extLst>
              <a:ext uri="{FF2B5EF4-FFF2-40B4-BE49-F238E27FC236}">
                <a16:creationId xmlns:a16="http://schemas.microsoft.com/office/drawing/2014/main" id="{4CFDC807-309D-4AEA-9453-D85E33BF07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603232"/>
              </p:ext>
            </p:extLst>
          </p:nvPr>
        </p:nvGraphicFramePr>
        <p:xfrm>
          <a:off x="2239134" y="1028700"/>
          <a:ext cx="253439" cy="327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Equation" r:id="rId21" imgW="215640" imgH="279360" progId="Equation.DSMT4">
                  <p:embed/>
                </p:oleObj>
              </mc:Choice>
              <mc:Fallback>
                <p:oleObj name="Equation" r:id="rId21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239134" y="1028700"/>
                        <a:ext cx="253439" cy="327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对象 85">
            <a:extLst>
              <a:ext uri="{FF2B5EF4-FFF2-40B4-BE49-F238E27FC236}">
                <a16:creationId xmlns:a16="http://schemas.microsoft.com/office/drawing/2014/main" id="{5C3567AE-8EDD-4656-B14F-83B8F60C84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262730"/>
              </p:ext>
            </p:extLst>
          </p:nvPr>
        </p:nvGraphicFramePr>
        <p:xfrm>
          <a:off x="3554809" y="1028380"/>
          <a:ext cx="260363" cy="367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Equation" r:id="rId23" imgW="215640" imgH="304560" progId="Equation.DSMT4">
                  <p:embed/>
                </p:oleObj>
              </mc:Choice>
              <mc:Fallback>
                <p:oleObj name="Equation" r:id="rId23" imgW="2156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54809" y="1028380"/>
                        <a:ext cx="260363" cy="367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410556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552467BD-0DFD-4E67-B537-21CBE1E41E0A}"/>
              </a:ext>
            </a:extLst>
          </p:cNvPr>
          <p:cNvSpPr/>
          <p:nvPr/>
        </p:nvSpPr>
        <p:spPr>
          <a:xfrm>
            <a:off x="5926265" y="706857"/>
            <a:ext cx="487699" cy="132897"/>
          </a:xfrm>
          <a:custGeom>
            <a:avLst/>
            <a:gdLst>
              <a:gd name="connsiteX0" fmla="*/ 0 w 487699"/>
              <a:gd name="connsiteY0" fmla="*/ 35560 h 132897"/>
              <a:gd name="connsiteX1" fmla="*/ 20320 w 487699"/>
              <a:gd name="connsiteY1" fmla="*/ 60960 h 132897"/>
              <a:gd name="connsiteX2" fmla="*/ 45720 w 487699"/>
              <a:gd name="connsiteY2" fmla="*/ 127000 h 132897"/>
              <a:gd name="connsiteX3" fmla="*/ 55880 w 487699"/>
              <a:gd name="connsiteY3" fmla="*/ 96520 h 132897"/>
              <a:gd name="connsiteX4" fmla="*/ 60960 w 487699"/>
              <a:gd name="connsiteY4" fmla="*/ 81280 h 132897"/>
              <a:gd name="connsiteX5" fmla="*/ 76200 w 487699"/>
              <a:gd name="connsiteY5" fmla="*/ 66040 h 132897"/>
              <a:gd name="connsiteX6" fmla="*/ 81280 w 487699"/>
              <a:gd name="connsiteY6" fmla="*/ 50800 h 132897"/>
              <a:gd name="connsiteX7" fmla="*/ 91440 w 487699"/>
              <a:gd name="connsiteY7" fmla="*/ 35560 h 132897"/>
              <a:gd name="connsiteX8" fmla="*/ 116840 w 487699"/>
              <a:gd name="connsiteY8" fmla="*/ 0 h 132897"/>
              <a:gd name="connsiteX9" fmla="*/ 132080 w 487699"/>
              <a:gd name="connsiteY9" fmla="*/ 71120 h 132897"/>
              <a:gd name="connsiteX10" fmla="*/ 137160 w 487699"/>
              <a:gd name="connsiteY10" fmla="*/ 96520 h 132897"/>
              <a:gd name="connsiteX11" fmla="*/ 147320 w 487699"/>
              <a:gd name="connsiteY11" fmla="*/ 127000 h 132897"/>
              <a:gd name="connsiteX12" fmla="*/ 167640 w 487699"/>
              <a:gd name="connsiteY12" fmla="*/ 121920 h 132897"/>
              <a:gd name="connsiteX13" fmla="*/ 172720 w 487699"/>
              <a:gd name="connsiteY13" fmla="*/ 106680 h 132897"/>
              <a:gd name="connsiteX14" fmla="*/ 198120 w 487699"/>
              <a:gd name="connsiteY14" fmla="*/ 76200 h 132897"/>
              <a:gd name="connsiteX15" fmla="*/ 218440 w 487699"/>
              <a:gd name="connsiteY15" fmla="*/ 45720 h 132897"/>
              <a:gd name="connsiteX16" fmla="*/ 233680 w 487699"/>
              <a:gd name="connsiteY16" fmla="*/ 15240 h 132897"/>
              <a:gd name="connsiteX17" fmla="*/ 248920 w 487699"/>
              <a:gd name="connsiteY17" fmla="*/ 10160 h 132897"/>
              <a:gd name="connsiteX18" fmla="*/ 264160 w 487699"/>
              <a:gd name="connsiteY18" fmla="*/ 30480 h 132897"/>
              <a:gd name="connsiteX19" fmla="*/ 274320 w 487699"/>
              <a:gd name="connsiteY19" fmla="*/ 60960 h 132897"/>
              <a:gd name="connsiteX20" fmla="*/ 299720 w 487699"/>
              <a:gd name="connsiteY20" fmla="*/ 106680 h 132897"/>
              <a:gd name="connsiteX21" fmla="*/ 314960 w 487699"/>
              <a:gd name="connsiteY21" fmla="*/ 116840 h 132897"/>
              <a:gd name="connsiteX22" fmla="*/ 330200 w 487699"/>
              <a:gd name="connsiteY22" fmla="*/ 106680 h 132897"/>
              <a:gd name="connsiteX23" fmla="*/ 340360 w 487699"/>
              <a:gd name="connsiteY23" fmla="*/ 76200 h 132897"/>
              <a:gd name="connsiteX24" fmla="*/ 345440 w 487699"/>
              <a:gd name="connsiteY24" fmla="*/ 60960 h 132897"/>
              <a:gd name="connsiteX25" fmla="*/ 350520 w 487699"/>
              <a:gd name="connsiteY25" fmla="*/ 45720 h 132897"/>
              <a:gd name="connsiteX26" fmla="*/ 355600 w 487699"/>
              <a:gd name="connsiteY26" fmla="*/ 20320 h 132897"/>
              <a:gd name="connsiteX27" fmla="*/ 370840 w 487699"/>
              <a:gd name="connsiteY27" fmla="*/ 25400 h 132897"/>
              <a:gd name="connsiteX28" fmla="*/ 391160 w 487699"/>
              <a:gd name="connsiteY28" fmla="*/ 71120 h 132897"/>
              <a:gd name="connsiteX29" fmla="*/ 406400 w 487699"/>
              <a:gd name="connsiteY29" fmla="*/ 101600 h 132897"/>
              <a:gd name="connsiteX30" fmla="*/ 411480 w 487699"/>
              <a:gd name="connsiteY30" fmla="*/ 132080 h 132897"/>
              <a:gd name="connsiteX31" fmla="*/ 426720 w 487699"/>
              <a:gd name="connsiteY31" fmla="*/ 116840 h 132897"/>
              <a:gd name="connsiteX32" fmla="*/ 447040 w 487699"/>
              <a:gd name="connsiteY32" fmla="*/ 86360 h 132897"/>
              <a:gd name="connsiteX33" fmla="*/ 477520 w 487699"/>
              <a:gd name="connsiteY33" fmla="*/ 40640 h 132897"/>
              <a:gd name="connsiteX34" fmla="*/ 487680 w 487699"/>
              <a:gd name="connsiteY34" fmla="*/ 20320 h 1328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487699" h="132897">
                <a:moveTo>
                  <a:pt x="0" y="35560"/>
                </a:moveTo>
                <a:cubicBezTo>
                  <a:pt x="6773" y="44027"/>
                  <a:pt x="17561" y="50474"/>
                  <a:pt x="20320" y="60960"/>
                </a:cubicBezTo>
                <a:cubicBezTo>
                  <a:pt x="39944" y="135532"/>
                  <a:pt x="-1784" y="138876"/>
                  <a:pt x="45720" y="127000"/>
                </a:cubicBezTo>
                <a:lnTo>
                  <a:pt x="55880" y="96520"/>
                </a:lnTo>
                <a:cubicBezTo>
                  <a:pt x="57573" y="91440"/>
                  <a:pt x="57174" y="85066"/>
                  <a:pt x="60960" y="81280"/>
                </a:cubicBezTo>
                <a:lnTo>
                  <a:pt x="76200" y="66040"/>
                </a:lnTo>
                <a:cubicBezTo>
                  <a:pt x="77893" y="60960"/>
                  <a:pt x="78885" y="55589"/>
                  <a:pt x="81280" y="50800"/>
                </a:cubicBezTo>
                <a:cubicBezTo>
                  <a:pt x="84010" y="45339"/>
                  <a:pt x="88960" y="41139"/>
                  <a:pt x="91440" y="35560"/>
                </a:cubicBezTo>
                <a:cubicBezTo>
                  <a:pt x="107932" y="-1546"/>
                  <a:pt x="89121" y="9240"/>
                  <a:pt x="116840" y="0"/>
                </a:cubicBezTo>
                <a:cubicBezTo>
                  <a:pt x="138223" y="32075"/>
                  <a:pt x="123848" y="5260"/>
                  <a:pt x="132080" y="71120"/>
                </a:cubicBezTo>
                <a:cubicBezTo>
                  <a:pt x="133151" y="79688"/>
                  <a:pt x="134888" y="88190"/>
                  <a:pt x="137160" y="96520"/>
                </a:cubicBezTo>
                <a:cubicBezTo>
                  <a:pt x="139978" y="106852"/>
                  <a:pt x="147320" y="127000"/>
                  <a:pt x="147320" y="127000"/>
                </a:cubicBezTo>
                <a:cubicBezTo>
                  <a:pt x="154093" y="125307"/>
                  <a:pt x="162188" y="126281"/>
                  <a:pt x="167640" y="121920"/>
                </a:cubicBezTo>
                <a:cubicBezTo>
                  <a:pt x="171821" y="118575"/>
                  <a:pt x="170325" y="111469"/>
                  <a:pt x="172720" y="106680"/>
                </a:cubicBezTo>
                <a:cubicBezTo>
                  <a:pt x="183612" y="84897"/>
                  <a:pt x="182391" y="96423"/>
                  <a:pt x="198120" y="76200"/>
                </a:cubicBezTo>
                <a:cubicBezTo>
                  <a:pt x="205617" y="66561"/>
                  <a:pt x="214579" y="57304"/>
                  <a:pt x="218440" y="45720"/>
                </a:cubicBezTo>
                <a:cubicBezTo>
                  <a:pt x="221787" y="35680"/>
                  <a:pt x="224728" y="22402"/>
                  <a:pt x="233680" y="15240"/>
                </a:cubicBezTo>
                <a:cubicBezTo>
                  <a:pt x="237861" y="11895"/>
                  <a:pt x="243840" y="11853"/>
                  <a:pt x="248920" y="10160"/>
                </a:cubicBezTo>
                <a:cubicBezTo>
                  <a:pt x="254000" y="16933"/>
                  <a:pt x="260374" y="22907"/>
                  <a:pt x="264160" y="30480"/>
                </a:cubicBezTo>
                <a:cubicBezTo>
                  <a:pt x="268949" y="40059"/>
                  <a:pt x="270933" y="50800"/>
                  <a:pt x="274320" y="60960"/>
                </a:cubicBezTo>
                <a:cubicBezTo>
                  <a:pt x="279614" y="76841"/>
                  <a:pt x="284748" y="96698"/>
                  <a:pt x="299720" y="106680"/>
                </a:cubicBezTo>
                <a:lnTo>
                  <a:pt x="314960" y="116840"/>
                </a:lnTo>
                <a:cubicBezTo>
                  <a:pt x="320040" y="113453"/>
                  <a:pt x="326964" y="111857"/>
                  <a:pt x="330200" y="106680"/>
                </a:cubicBezTo>
                <a:cubicBezTo>
                  <a:pt x="335876" y="97598"/>
                  <a:pt x="336973" y="86360"/>
                  <a:pt x="340360" y="76200"/>
                </a:cubicBezTo>
                <a:lnTo>
                  <a:pt x="345440" y="60960"/>
                </a:lnTo>
                <a:cubicBezTo>
                  <a:pt x="347133" y="55880"/>
                  <a:pt x="349470" y="50971"/>
                  <a:pt x="350520" y="45720"/>
                </a:cubicBezTo>
                <a:lnTo>
                  <a:pt x="355600" y="20320"/>
                </a:lnTo>
                <a:cubicBezTo>
                  <a:pt x="360680" y="22013"/>
                  <a:pt x="366659" y="22055"/>
                  <a:pt x="370840" y="25400"/>
                </a:cubicBezTo>
                <a:cubicBezTo>
                  <a:pt x="381818" y="34182"/>
                  <a:pt x="388055" y="61806"/>
                  <a:pt x="391160" y="71120"/>
                </a:cubicBezTo>
                <a:cubicBezTo>
                  <a:pt x="398171" y="92152"/>
                  <a:pt x="393270" y="81905"/>
                  <a:pt x="406400" y="101600"/>
                </a:cubicBezTo>
                <a:cubicBezTo>
                  <a:pt x="408093" y="111760"/>
                  <a:pt x="403240" y="125900"/>
                  <a:pt x="411480" y="132080"/>
                </a:cubicBezTo>
                <a:cubicBezTo>
                  <a:pt x="417227" y="136391"/>
                  <a:pt x="422309" y="122511"/>
                  <a:pt x="426720" y="116840"/>
                </a:cubicBezTo>
                <a:cubicBezTo>
                  <a:pt x="434217" y="107201"/>
                  <a:pt x="440267" y="96520"/>
                  <a:pt x="447040" y="86360"/>
                </a:cubicBezTo>
                <a:lnTo>
                  <a:pt x="477520" y="40640"/>
                </a:lnTo>
                <a:cubicBezTo>
                  <a:pt x="488619" y="23991"/>
                  <a:pt x="487680" y="31505"/>
                  <a:pt x="487680" y="2032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1" name="连接符: 肘形 20">
            <a:extLst>
              <a:ext uri="{FF2B5EF4-FFF2-40B4-BE49-F238E27FC236}">
                <a16:creationId xmlns:a16="http://schemas.microsoft.com/office/drawing/2014/main" id="{E3FF4D43-4176-4842-92B9-3B88FEE04044}"/>
              </a:ext>
            </a:extLst>
          </p:cNvPr>
          <p:cNvCxnSpPr>
            <a:cxnSpLocks/>
          </p:cNvCxnSpPr>
          <p:nvPr/>
        </p:nvCxnSpPr>
        <p:spPr>
          <a:xfrm>
            <a:off x="4005033" y="3779520"/>
            <a:ext cx="2571027" cy="1"/>
          </a:xfrm>
          <a:prstGeom prst="bentConnector3">
            <a:avLst>
              <a:gd name="adj1" fmla="val 500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07F2D8F3-D9A3-40EE-9631-4795B446E1A8}"/>
              </a:ext>
            </a:extLst>
          </p:cNvPr>
          <p:cNvCxnSpPr/>
          <p:nvPr/>
        </p:nvCxnSpPr>
        <p:spPr>
          <a:xfrm flipV="1">
            <a:off x="10126980" y="1791059"/>
            <a:ext cx="0" cy="16002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>
            <a:extLst>
              <a:ext uri="{FF2B5EF4-FFF2-40B4-BE49-F238E27FC236}">
                <a16:creationId xmlns:a16="http://schemas.microsoft.com/office/drawing/2014/main" id="{4482824E-7A74-4CE8-B1A5-4D86471C64A1}"/>
              </a:ext>
            </a:extLst>
          </p:cNvPr>
          <p:cNvSpPr txBox="1"/>
          <p:nvPr/>
        </p:nvSpPr>
        <p:spPr>
          <a:xfrm>
            <a:off x="9791702" y="1606455"/>
            <a:ext cx="266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+</a:t>
            </a:r>
            <a:endParaRPr lang="zh-CN" altLang="en-US" dirty="0"/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1CCC1EBD-BA5D-47AA-9657-2FD6E6629C4D}"/>
              </a:ext>
            </a:extLst>
          </p:cNvPr>
          <p:cNvSpPr txBox="1"/>
          <p:nvPr/>
        </p:nvSpPr>
        <p:spPr>
          <a:xfrm>
            <a:off x="9791702" y="3104177"/>
            <a:ext cx="266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-</a:t>
            </a:r>
            <a:endParaRPr lang="zh-CN" altLang="en-US" dirty="0"/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53E9CCE0-E3C7-4474-BE2E-232338E8A7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95563" y="2450872"/>
          <a:ext cx="348297" cy="472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Equation" r:id="rId3" imgW="177480" imgH="241200" progId="Equation.DSMT4">
                  <p:embed/>
                </p:oleObj>
              </mc:Choice>
              <mc:Fallback>
                <p:oleObj name="Equation" r:id="rId3" imgW="177480" imgH="24120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53E9CCE0-E3C7-4474-BE2E-232338E8A7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95563" y="2450872"/>
                        <a:ext cx="348297" cy="472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033AB871-AB72-4DC9-9F1E-1EAF79153FC2}"/>
              </a:ext>
            </a:extLst>
          </p:cNvPr>
          <p:cNvCxnSpPr>
            <a:cxnSpLocks/>
          </p:cNvCxnSpPr>
          <p:nvPr/>
        </p:nvCxnSpPr>
        <p:spPr>
          <a:xfrm>
            <a:off x="5958840" y="936230"/>
            <a:ext cx="455124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C9093452-BBC7-4535-8E97-0C14E51A74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516363"/>
              </p:ext>
            </p:extLst>
          </p:nvPr>
        </p:nvGraphicFramePr>
        <p:xfrm>
          <a:off x="6010275" y="962025"/>
          <a:ext cx="2413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5" imgW="126720" imgH="241200" progId="Equation.DSMT4">
                  <p:embed/>
                </p:oleObj>
              </mc:Choice>
              <mc:Fallback>
                <p:oleObj name="Equation" r:id="rId5" imgW="126720" imgH="2412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C9093452-BBC7-4535-8E97-0C14E51A74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0275" y="962025"/>
                        <a:ext cx="24130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椭圆 45">
            <a:extLst>
              <a:ext uri="{FF2B5EF4-FFF2-40B4-BE49-F238E27FC236}">
                <a16:creationId xmlns:a16="http://schemas.microsoft.com/office/drawing/2014/main" id="{DC1B05DA-420D-4FB3-8D1C-5DFA38654F10}"/>
              </a:ext>
            </a:extLst>
          </p:cNvPr>
          <p:cNvSpPr/>
          <p:nvPr/>
        </p:nvSpPr>
        <p:spPr>
          <a:xfrm>
            <a:off x="3714087" y="2606617"/>
            <a:ext cx="581891" cy="59112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7" name="连接符: 肘形 46">
            <a:extLst>
              <a:ext uri="{FF2B5EF4-FFF2-40B4-BE49-F238E27FC236}">
                <a16:creationId xmlns:a16="http://schemas.microsoft.com/office/drawing/2014/main" id="{DF162749-74F6-4710-8A4A-294F58126570}"/>
              </a:ext>
            </a:extLst>
          </p:cNvPr>
          <p:cNvCxnSpPr>
            <a:cxnSpLocks/>
            <a:stCxn id="50" idx="0"/>
          </p:cNvCxnSpPr>
          <p:nvPr/>
        </p:nvCxnSpPr>
        <p:spPr>
          <a:xfrm rot="5400000" flipH="1" flipV="1">
            <a:off x="4037253" y="677049"/>
            <a:ext cx="752248" cy="893072"/>
          </a:xfrm>
          <a:prstGeom prst="bentConnector4">
            <a:avLst>
              <a:gd name="adj1" fmla="val 100283"/>
              <a:gd name="adj2" fmla="val 62617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48" name="文本框 47">
            <a:extLst>
              <a:ext uri="{FF2B5EF4-FFF2-40B4-BE49-F238E27FC236}">
                <a16:creationId xmlns:a16="http://schemas.microsoft.com/office/drawing/2014/main" id="{E6608593-7E78-466B-8891-50AF2E5DF4EA}"/>
              </a:ext>
            </a:extLst>
          </p:cNvPr>
          <p:cNvSpPr txBox="1"/>
          <p:nvPr/>
        </p:nvSpPr>
        <p:spPr>
          <a:xfrm>
            <a:off x="3704046" y="2237284"/>
            <a:ext cx="266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+</a:t>
            </a:r>
            <a:endParaRPr lang="zh-CN" altLang="en-US" dirty="0"/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4C84CCEA-96B4-44EC-A7D8-221F09FD5FEA}"/>
              </a:ext>
            </a:extLst>
          </p:cNvPr>
          <p:cNvSpPr txBox="1"/>
          <p:nvPr/>
        </p:nvSpPr>
        <p:spPr>
          <a:xfrm>
            <a:off x="3694188" y="3163908"/>
            <a:ext cx="266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-</a:t>
            </a:r>
            <a:endParaRPr lang="zh-CN" altLang="en-US" dirty="0"/>
          </a:p>
        </p:txBody>
      </p:sp>
      <p:sp>
        <p:nvSpPr>
          <p:cNvPr id="50" name="任意多边形: 形状 49">
            <a:extLst>
              <a:ext uri="{FF2B5EF4-FFF2-40B4-BE49-F238E27FC236}">
                <a16:creationId xmlns:a16="http://schemas.microsoft.com/office/drawing/2014/main" id="{B68FC49E-3597-4E56-B290-968C371CEF06}"/>
              </a:ext>
            </a:extLst>
          </p:cNvPr>
          <p:cNvSpPr/>
          <p:nvPr/>
        </p:nvSpPr>
        <p:spPr>
          <a:xfrm rot="5225753">
            <a:off x="3704497" y="1678362"/>
            <a:ext cx="487699" cy="132897"/>
          </a:xfrm>
          <a:custGeom>
            <a:avLst/>
            <a:gdLst>
              <a:gd name="connsiteX0" fmla="*/ 0 w 487699"/>
              <a:gd name="connsiteY0" fmla="*/ 35560 h 132897"/>
              <a:gd name="connsiteX1" fmla="*/ 20320 w 487699"/>
              <a:gd name="connsiteY1" fmla="*/ 60960 h 132897"/>
              <a:gd name="connsiteX2" fmla="*/ 45720 w 487699"/>
              <a:gd name="connsiteY2" fmla="*/ 127000 h 132897"/>
              <a:gd name="connsiteX3" fmla="*/ 55880 w 487699"/>
              <a:gd name="connsiteY3" fmla="*/ 96520 h 132897"/>
              <a:gd name="connsiteX4" fmla="*/ 60960 w 487699"/>
              <a:gd name="connsiteY4" fmla="*/ 81280 h 132897"/>
              <a:gd name="connsiteX5" fmla="*/ 76200 w 487699"/>
              <a:gd name="connsiteY5" fmla="*/ 66040 h 132897"/>
              <a:gd name="connsiteX6" fmla="*/ 81280 w 487699"/>
              <a:gd name="connsiteY6" fmla="*/ 50800 h 132897"/>
              <a:gd name="connsiteX7" fmla="*/ 91440 w 487699"/>
              <a:gd name="connsiteY7" fmla="*/ 35560 h 132897"/>
              <a:gd name="connsiteX8" fmla="*/ 116840 w 487699"/>
              <a:gd name="connsiteY8" fmla="*/ 0 h 132897"/>
              <a:gd name="connsiteX9" fmla="*/ 132080 w 487699"/>
              <a:gd name="connsiteY9" fmla="*/ 71120 h 132897"/>
              <a:gd name="connsiteX10" fmla="*/ 137160 w 487699"/>
              <a:gd name="connsiteY10" fmla="*/ 96520 h 132897"/>
              <a:gd name="connsiteX11" fmla="*/ 147320 w 487699"/>
              <a:gd name="connsiteY11" fmla="*/ 127000 h 132897"/>
              <a:gd name="connsiteX12" fmla="*/ 167640 w 487699"/>
              <a:gd name="connsiteY12" fmla="*/ 121920 h 132897"/>
              <a:gd name="connsiteX13" fmla="*/ 172720 w 487699"/>
              <a:gd name="connsiteY13" fmla="*/ 106680 h 132897"/>
              <a:gd name="connsiteX14" fmla="*/ 198120 w 487699"/>
              <a:gd name="connsiteY14" fmla="*/ 76200 h 132897"/>
              <a:gd name="connsiteX15" fmla="*/ 218440 w 487699"/>
              <a:gd name="connsiteY15" fmla="*/ 45720 h 132897"/>
              <a:gd name="connsiteX16" fmla="*/ 233680 w 487699"/>
              <a:gd name="connsiteY16" fmla="*/ 15240 h 132897"/>
              <a:gd name="connsiteX17" fmla="*/ 248920 w 487699"/>
              <a:gd name="connsiteY17" fmla="*/ 10160 h 132897"/>
              <a:gd name="connsiteX18" fmla="*/ 264160 w 487699"/>
              <a:gd name="connsiteY18" fmla="*/ 30480 h 132897"/>
              <a:gd name="connsiteX19" fmla="*/ 274320 w 487699"/>
              <a:gd name="connsiteY19" fmla="*/ 60960 h 132897"/>
              <a:gd name="connsiteX20" fmla="*/ 299720 w 487699"/>
              <a:gd name="connsiteY20" fmla="*/ 106680 h 132897"/>
              <a:gd name="connsiteX21" fmla="*/ 314960 w 487699"/>
              <a:gd name="connsiteY21" fmla="*/ 116840 h 132897"/>
              <a:gd name="connsiteX22" fmla="*/ 330200 w 487699"/>
              <a:gd name="connsiteY22" fmla="*/ 106680 h 132897"/>
              <a:gd name="connsiteX23" fmla="*/ 340360 w 487699"/>
              <a:gd name="connsiteY23" fmla="*/ 76200 h 132897"/>
              <a:gd name="connsiteX24" fmla="*/ 345440 w 487699"/>
              <a:gd name="connsiteY24" fmla="*/ 60960 h 132897"/>
              <a:gd name="connsiteX25" fmla="*/ 350520 w 487699"/>
              <a:gd name="connsiteY25" fmla="*/ 45720 h 132897"/>
              <a:gd name="connsiteX26" fmla="*/ 355600 w 487699"/>
              <a:gd name="connsiteY26" fmla="*/ 20320 h 132897"/>
              <a:gd name="connsiteX27" fmla="*/ 370840 w 487699"/>
              <a:gd name="connsiteY27" fmla="*/ 25400 h 132897"/>
              <a:gd name="connsiteX28" fmla="*/ 391160 w 487699"/>
              <a:gd name="connsiteY28" fmla="*/ 71120 h 132897"/>
              <a:gd name="connsiteX29" fmla="*/ 406400 w 487699"/>
              <a:gd name="connsiteY29" fmla="*/ 101600 h 132897"/>
              <a:gd name="connsiteX30" fmla="*/ 411480 w 487699"/>
              <a:gd name="connsiteY30" fmla="*/ 132080 h 132897"/>
              <a:gd name="connsiteX31" fmla="*/ 426720 w 487699"/>
              <a:gd name="connsiteY31" fmla="*/ 116840 h 132897"/>
              <a:gd name="connsiteX32" fmla="*/ 447040 w 487699"/>
              <a:gd name="connsiteY32" fmla="*/ 86360 h 132897"/>
              <a:gd name="connsiteX33" fmla="*/ 477520 w 487699"/>
              <a:gd name="connsiteY33" fmla="*/ 40640 h 132897"/>
              <a:gd name="connsiteX34" fmla="*/ 487680 w 487699"/>
              <a:gd name="connsiteY34" fmla="*/ 20320 h 1328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487699" h="132897">
                <a:moveTo>
                  <a:pt x="0" y="35560"/>
                </a:moveTo>
                <a:cubicBezTo>
                  <a:pt x="6773" y="44027"/>
                  <a:pt x="17561" y="50474"/>
                  <a:pt x="20320" y="60960"/>
                </a:cubicBezTo>
                <a:cubicBezTo>
                  <a:pt x="39944" y="135532"/>
                  <a:pt x="-1784" y="138876"/>
                  <a:pt x="45720" y="127000"/>
                </a:cubicBezTo>
                <a:lnTo>
                  <a:pt x="55880" y="96520"/>
                </a:lnTo>
                <a:cubicBezTo>
                  <a:pt x="57573" y="91440"/>
                  <a:pt x="57174" y="85066"/>
                  <a:pt x="60960" y="81280"/>
                </a:cubicBezTo>
                <a:lnTo>
                  <a:pt x="76200" y="66040"/>
                </a:lnTo>
                <a:cubicBezTo>
                  <a:pt x="77893" y="60960"/>
                  <a:pt x="78885" y="55589"/>
                  <a:pt x="81280" y="50800"/>
                </a:cubicBezTo>
                <a:cubicBezTo>
                  <a:pt x="84010" y="45339"/>
                  <a:pt x="88960" y="41139"/>
                  <a:pt x="91440" y="35560"/>
                </a:cubicBezTo>
                <a:cubicBezTo>
                  <a:pt x="107932" y="-1546"/>
                  <a:pt x="89121" y="9240"/>
                  <a:pt x="116840" y="0"/>
                </a:cubicBezTo>
                <a:cubicBezTo>
                  <a:pt x="138223" y="32075"/>
                  <a:pt x="123848" y="5260"/>
                  <a:pt x="132080" y="71120"/>
                </a:cubicBezTo>
                <a:cubicBezTo>
                  <a:pt x="133151" y="79688"/>
                  <a:pt x="134888" y="88190"/>
                  <a:pt x="137160" y="96520"/>
                </a:cubicBezTo>
                <a:cubicBezTo>
                  <a:pt x="139978" y="106852"/>
                  <a:pt x="147320" y="127000"/>
                  <a:pt x="147320" y="127000"/>
                </a:cubicBezTo>
                <a:cubicBezTo>
                  <a:pt x="154093" y="125307"/>
                  <a:pt x="162188" y="126281"/>
                  <a:pt x="167640" y="121920"/>
                </a:cubicBezTo>
                <a:cubicBezTo>
                  <a:pt x="171821" y="118575"/>
                  <a:pt x="170325" y="111469"/>
                  <a:pt x="172720" y="106680"/>
                </a:cubicBezTo>
                <a:cubicBezTo>
                  <a:pt x="183612" y="84897"/>
                  <a:pt x="182391" y="96423"/>
                  <a:pt x="198120" y="76200"/>
                </a:cubicBezTo>
                <a:cubicBezTo>
                  <a:pt x="205617" y="66561"/>
                  <a:pt x="214579" y="57304"/>
                  <a:pt x="218440" y="45720"/>
                </a:cubicBezTo>
                <a:cubicBezTo>
                  <a:pt x="221787" y="35680"/>
                  <a:pt x="224728" y="22402"/>
                  <a:pt x="233680" y="15240"/>
                </a:cubicBezTo>
                <a:cubicBezTo>
                  <a:pt x="237861" y="11895"/>
                  <a:pt x="243840" y="11853"/>
                  <a:pt x="248920" y="10160"/>
                </a:cubicBezTo>
                <a:cubicBezTo>
                  <a:pt x="254000" y="16933"/>
                  <a:pt x="260374" y="22907"/>
                  <a:pt x="264160" y="30480"/>
                </a:cubicBezTo>
                <a:cubicBezTo>
                  <a:pt x="268949" y="40059"/>
                  <a:pt x="270933" y="50800"/>
                  <a:pt x="274320" y="60960"/>
                </a:cubicBezTo>
                <a:cubicBezTo>
                  <a:pt x="279614" y="76841"/>
                  <a:pt x="284748" y="96698"/>
                  <a:pt x="299720" y="106680"/>
                </a:cubicBezTo>
                <a:lnTo>
                  <a:pt x="314960" y="116840"/>
                </a:lnTo>
                <a:cubicBezTo>
                  <a:pt x="320040" y="113453"/>
                  <a:pt x="326964" y="111857"/>
                  <a:pt x="330200" y="106680"/>
                </a:cubicBezTo>
                <a:cubicBezTo>
                  <a:pt x="335876" y="97598"/>
                  <a:pt x="336973" y="86360"/>
                  <a:pt x="340360" y="76200"/>
                </a:cubicBezTo>
                <a:lnTo>
                  <a:pt x="345440" y="60960"/>
                </a:lnTo>
                <a:cubicBezTo>
                  <a:pt x="347133" y="55880"/>
                  <a:pt x="349470" y="50971"/>
                  <a:pt x="350520" y="45720"/>
                </a:cubicBezTo>
                <a:lnTo>
                  <a:pt x="355600" y="20320"/>
                </a:lnTo>
                <a:cubicBezTo>
                  <a:pt x="360680" y="22013"/>
                  <a:pt x="366659" y="22055"/>
                  <a:pt x="370840" y="25400"/>
                </a:cubicBezTo>
                <a:cubicBezTo>
                  <a:pt x="381818" y="34182"/>
                  <a:pt x="388055" y="61806"/>
                  <a:pt x="391160" y="71120"/>
                </a:cubicBezTo>
                <a:cubicBezTo>
                  <a:pt x="398171" y="92152"/>
                  <a:pt x="393270" y="81905"/>
                  <a:pt x="406400" y="101600"/>
                </a:cubicBezTo>
                <a:cubicBezTo>
                  <a:pt x="408093" y="111760"/>
                  <a:pt x="403240" y="125900"/>
                  <a:pt x="411480" y="132080"/>
                </a:cubicBezTo>
                <a:cubicBezTo>
                  <a:pt x="417227" y="136391"/>
                  <a:pt x="422309" y="122511"/>
                  <a:pt x="426720" y="116840"/>
                </a:cubicBezTo>
                <a:cubicBezTo>
                  <a:pt x="434217" y="107201"/>
                  <a:pt x="440267" y="96520"/>
                  <a:pt x="447040" y="86360"/>
                </a:cubicBezTo>
                <a:lnTo>
                  <a:pt x="477520" y="40640"/>
                </a:lnTo>
                <a:cubicBezTo>
                  <a:pt x="488619" y="23991"/>
                  <a:pt x="487680" y="31505"/>
                  <a:pt x="487680" y="2032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1" name="直接连接符 50">
            <a:extLst>
              <a:ext uri="{FF2B5EF4-FFF2-40B4-BE49-F238E27FC236}">
                <a16:creationId xmlns:a16="http://schemas.microsoft.com/office/drawing/2014/main" id="{5A019AFA-4764-4592-B5F8-616CFC52306B}"/>
              </a:ext>
            </a:extLst>
          </p:cNvPr>
          <p:cNvCxnSpPr>
            <a:cxnSpLocks/>
            <a:stCxn id="50" idx="34"/>
            <a:endCxn id="46" idx="0"/>
          </p:cNvCxnSpPr>
          <p:nvPr/>
        </p:nvCxnSpPr>
        <p:spPr>
          <a:xfrm flipH="1">
            <a:off x="4005033" y="1985991"/>
            <a:ext cx="1736" cy="620626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D15804DA-FB07-48D5-BEF1-4FE0C8CFFF34}"/>
              </a:ext>
            </a:extLst>
          </p:cNvPr>
          <p:cNvCxnSpPr>
            <a:stCxn id="46" idx="4"/>
          </p:cNvCxnSpPr>
          <p:nvPr/>
        </p:nvCxnSpPr>
        <p:spPr>
          <a:xfrm>
            <a:off x="4005033" y="3197744"/>
            <a:ext cx="0" cy="581777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52" name="任意多边形: 形状 51">
            <a:extLst>
              <a:ext uri="{FF2B5EF4-FFF2-40B4-BE49-F238E27FC236}">
                <a16:creationId xmlns:a16="http://schemas.microsoft.com/office/drawing/2014/main" id="{52EBD02C-D8A3-42ED-915D-1102529A8E87}"/>
              </a:ext>
            </a:extLst>
          </p:cNvPr>
          <p:cNvSpPr/>
          <p:nvPr/>
        </p:nvSpPr>
        <p:spPr>
          <a:xfrm rot="5400000">
            <a:off x="5031251" y="1994120"/>
            <a:ext cx="487699" cy="132897"/>
          </a:xfrm>
          <a:custGeom>
            <a:avLst/>
            <a:gdLst>
              <a:gd name="connsiteX0" fmla="*/ 0 w 487699"/>
              <a:gd name="connsiteY0" fmla="*/ 35560 h 132897"/>
              <a:gd name="connsiteX1" fmla="*/ 20320 w 487699"/>
              <a:gd name="connsiteY1" fmla="*/ 60960 h 132897"/>
              <a:gd name="connsiteX2" fmla="*/ 45720 w 487699"/>
              <a:gd name="connsiteY2" fmla="*/ 127000 h 132897"/>
              <a:gd name="connsiteX3" fmla="*/ 55880 w 487699"/>
              <a:gd name="connsiteY3" fmla="*/ 96520 h 132897"/>
              <a:gd name="connsiteX4" fmla="*/ 60960 w 487699"/>
              <a:gd name="connsiteY4" fmla="*/ 81280 h 132897"/>
              <a:gd name="connsiteX5" fmla="*/ 76200 w 487699"/>
              <a:gd name="connsiteY5" fmla="*/ 66040 h 132897"/>
              <a:gd name="connsiteX6" fmla="*/ 81280 w 487699"/>
              <a:gd name="connsiteY6" fmla="*/ 50800 h 132897"/>
              <a:gd name="connsiteX7" fmla="*/ 91440 w 487699"/>
              <a:gd name="connsiteY7" fmla="*/ 35560 h 132897"/>
              <a:gd name="connsiteX8" fmla="*/ 116840 w 487699"/>
              <a:gd name="connsiteY8" fmla="*/ 0 h 132897"/>
              <a:gd name="connsiteX9" fmla="*/ 132080 w 487699"/>
              <a:gd name="connsiteY9" fmla="*/ 71120 h 132897"/>
              <a:gd name="connsiteX10" fmla="*/ 137160 w 487699"/>
              <a:gd name="connsiteY10" fmla="*/ 96520 h 132897"/>
              <a:gd name="connsiteX11" fmla="*/ 147320 w 487699"/>
              <a:gd name="connsiteY11" fmla="*/ 127000 h 132897"/>
              <a:gd name="connsiteX12" fmla="*/ 167640 w 487699"/>
              <a:gd name="connsiteY12" fmla="*/ 121920 h 132897"/>
              <a:gd name="connsiteX13" fmla="*/ 172720 w 487699"/>
              <a:gd name="connsiteY13" fmla="*/ 106680 h 132897"/>
              <a:gd name="connsiteX14" fmla="*/ 198120 w 487699"/>
              <a:gd name="connsiteY14" fmla="*/ 76200 h 132897"/>
              <a:gd name="connsiteX15" fmla="*/ 218440 w 487699"/>
              <a:gd name="connsiteY15" fmla="*/ 45720 h 132897"/>
              <a:gd name="connsiteX16" fmla="*/ 233680 w 487699"/>
              <a:gd name="connsiteY16" fmla="*/ 15240 h 132897"/>
              <a:gd name="connsiteX17" fmla="*/ 248920 w 487699"/>
              <a:gd name="connsiteY17" fmla="*/ 10160 h 132897"/>
              <a:gd name="connsiteX18" fmla="*/ 264160 w 487699"/>
              <a:gd name="connsiteY18" fmla="*/ 30480 h 132897"/>
              <a:gd name="connsiteX19" fmla="*/ 274320 w 487699"/>
              <a:gd name="connsiteY19" fmla="*/ 60960 h 132897"/>
              <a:gd name="connsiteX20" fmla="*/ 299720 w 487699"/>
              <a:gd name="connsiteY20" fmla="*/ 106680 h 132897"/>
              <a:gd name="connsiteX21" fmla="*/ 314960 w 487699"/>
              <a:gd name="connsiteY21" fmla="*/ 116840 h 132897"/>
              <a:gd name="connsiteX22" fmla="*/ 330200 w 487699"/>
              <a:gd name="connsiteY22" fmla="*/ 106680 h 132897"/>
              <a:gd name="connsiteX23" fmla="*/ 340360 w 487699"/>
              <a:gd name="connsiteY23" fmla="*/ 76200 h 132897"/>
              <a:gd name="connsiteX24" fmla="*/ 345440 w 487699"/>
              <a:gd name="connsiteY24" fmla="*/ 60960 h 132897"/>
              <a:gd name="connsiteX25" fmla="*/ 350520 w 487699"/>
              <a:gd name="connsiteY25" fmla="*/ 45720 h 132897"/>
              <a:gd name="connsiteX26" fmla="*/ 355600 w 487699"/>
              <a:gd name="connsiteY26" fmla="*/ 20320 h 132897"/>
              <a:gd name="connsiteX27" fmla="*/ 370840 w 487699"/>
              <a:gd name="connsiteY27" fmla="*/ 25400 h 132897"/>
              <a:gd name="connsiteX28" fmla="*/ 391160 w 487699"/>
              <a:gd name="connsiteY28" fmla="*/ 71120 h 132897"/>
              <a:gd name="connsiteX29" fmla="*/ 406400 w 487699"/>
              <a:gd name="connsiteY29" fmla="*/ 101600 h 132897"/>
              <a:gd name="connsiteX30" fmla="*/ 411480 w 487699"/>
              <a:gd name="connsiteY30" fmla="*/ 132080 h 132897"/>
              <a:gd name="connsiteX31" fmla="*/ 426720 w 487699"/>
              <a:gd name="connsiteY31" fmla="*/ 116840 h 132897"/>
              <a:gd name="connsiteX32" fmla="*/ 447040 w 487699"/>
              <a:gd name="connsiteY32" fmla="*/ 86360 h 132897"/>
              <a:gd name="connsiteX33" fmla="*/ 477520 w 487699"/>
              <a:gd name="connsiteY33" fmla="*/ 40640 h 132897"/>
              <a:gd name="connsiteX34" fmla="*/ 487680 w 487699"/>
              <a:gd name="connsiteY34" fmla="*/ 20320 h 1328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487699" h="132897">
                <a:moveTo>
                  <a:pt x="0" y="35560"/>
                </a:moveTo>
                <a:cubicBezTo>
                  <a:pt x="6773" y="44027"/>
                  <a:pt x="17561" y="50474"/>
                  <a:pt x="20320" y="60960"/>
                </a:cubicBezTo>
                <a:cubicBezTo>
                  <a:pt x="39944" y="135532"/>
                  <a:pt x="-1784" y="138876"/>
                  <a:pt x="45720" y="127000"/>
                </a:cubicBezTo>
                <a:lnTo>
                  <a:pt x="55880" y="96520"/>
                </a:lnTo>
                <a:cubicBezTo>
                  <a:pt x="57573" y="91440"/>
                  <a:pt x="57174" y="85066"/>
                  <a:pt x="60960" y="81280"/>
                </a:cubicBezTo>
                <a:lnTo>
                  <a:pt x="76200" y="66040"/>
                </a:lnTo>
                <a:cubicBezTo>
                  <a:pt x="77893" y="60960"/>
                  <a:pt x="78885" y="55589"/>
                  <a:pt x="81280" y="50800"/>
                </a:cubicBezTo>
                <a:cubicBezTo>
                  <a:pt x="84010" y="45339"/>
                  <a:pt x="88960" y="41139"/>
                  <a:pt x="91440" y="35560"/>
                </a:cubicBezTo>
                <a:cubicBezTo>
                  <a:pt x="107932" y="-1546"/>
                  <a:pt x="89121" y="9240"/>
                  <a:pt x="116840" y="0"/>
                </a:cubicBezTo>
                <a:cubicBezTo>
                  <a:pt x="138223" y="32075"/>
                  <a:pt x="123848" y="5260"/>
                  <a:pt x="132080" y="71120"/>
                </a:cubicBezTo>
                <a:cubicBezTo>
                  <a:pt x="133151" y="79688"/>
                  <a:pt x="134888" y="88190"/>
                  <a:pt x="137160" y="96520"/>
                </a:cubicBezTo>
                <a:cubicBezTo>
                  <a:pt x="139978" y="106852"/>
                  <a:pt x="147320" y="127000"/>
                  <a:pt x="147320" y="127000"/>
                </a:cubicBezTo>
                <a:cubicBezTo>
                  <a:pt x="154093" y="125307"/>
                  <a:pt x="162188" y="126281"/>
                  <a:pt x="167640" y="121920"/>
                </a:cubicBezTo>
                <a:cubicBezTo>
                  <a:pt x="171821" y="118575"/>
                  <a:pt x="170325" y="111469"/>
                  <a:pt x="172720" y="106680"/>
                </a:cubicBezTo>
                <a:cubicBezTo>
                  <a:pt x="183612" y="84897"/>
                  <a:pt x="182391" y="96423"/>
                  <a:pt x="198120" y="76200"/>
                </a:cubicBezTo>
                <a:cubicBezTo>
                  <a:pt x="205617" y="66561"/>
                  <a:pt x="214579" y="57304"/>
                  <a:pt x="218440" y="45720"/>
                </a:cubicBezTo>
                <a:cubicBezTo>
                  <a:pt x="221787" y="35680"/>
                  <a:pt x="224728" y="22402"/>
                  <a:pt x="233680" y="15240"/>
                </a:cubicBezTo>
                <a:cubicBezTo>
                  <a:pt x="237861" y="11895"/>
                  <a:pt x="243840" y="11853"/>
                  <a:pt x="248920" y="10160"/>
                </a:cubicBezTo>
                <a:cubicBezTo>
                  <a:pt x="254000" y="16933"/>
                  <a:pt x="260374" y="22907"/>
                  <a:pt x="264160" y="30480"/>
                </a:cubicBezTo>
                <a:cubicBezTo>
                  <a:pt x="268949" y="40059"/>
                  <a:pt x="270933" y="50800"/>
                  <a:pt x="274320" y="60960"/>
                </a:cubicBezTo>
                <a:cubicBezTo>
                  <a:pt x="279614" y="76841"/>
                  <a:pt x="284748" y="96698"/>
                  <a:pt x="299720" y="106680"/>
                </a:cubicBezTo>
                <a:lnTo>
                  <a:pt x="314960" y="116840"/>
                </a:lnTo>
                <a:cubicBezTo>
                  <a:pt x="320040" y="113453"/>
                  <a:pt x="326964" y="111857"/>
                  <a:pt x="330200" y="106680"/>
                </a:cubicBezTo>
                <a:cubicBezTo>
                  <a:pt x="335876" y="97598"/>
                  <a:pt x="336973" y="86360"/>
                  <a:pt x="340360" y="76200"/>
                </a:cubicBezTo>
                <a:lnTo>
                  <a:pt x="345440" y="60960"/>
                </a:lnTo>
                <a:cubicBezTo>
                  <a:pt x="347133" y="55880"/>
                  <a:pt x="349470" y="50971"/>
                  <a:pt x="350520" y="45720"/>
                </a:cubicBezTo>
                <a:lnTo>
                  <a:pt x="355600" y="20320"/>
                </a:lnTo>
                <a:cubicBezTo>
                  <a:pt x="360680" y="22013"/>
                  <a:pt x="366659" y="22055"/>
                  <a:pt x="370840" y="25400"/>
                </a:cubicBezTo>
                <a:cubicBezTo>
                  <a:pt x="381818" y="34182"/>
                  <a:pt x="388055" y="61806"/>
                  <a:pt x="391160" y="71120"/>
                </a:cubicBezTo>
                <a:cubicBezTo>
                  <a:pt x="398171" y="92152"/>
                  <a:pt x="393270" y="81905"/>
                  <a:pt x="406400" y="101600"/>
                </a:cubicBezTo>
                <a:cubicBezTo>
                  <a:pt x="408093" y="111760"/>
                  <a:pt x="403240" y="125900"/>
                  <a:pt x="411480" y="132080"/>
                </a:cubicBezTo>
                <a:cubicBezTo>
                  <a:pt x="417227" y="136391"/>
                  <a:pt x="422309" y="122511"/>
                  <a:pt x="426720" y="116840"/>
                </a:cubicBezTo>
                <a:cubicBezTo>
                  <a:pt x="434217" y="107201"/>
                  <a:pt x="440267" y="96520"/>
                  <a:pt x="447040" y="86360"/>
                </a:cubicBezTo>
                <a:lnTo>
                  <a:pt x="477520" y="40640"/>
                </a:lnTo>
                <a:cubicBezTo>
                  <a:pt x="488619" y="23991"/>
                  <a:pt x="487680" y="31505"/>
                  <a:pt x="487680" y="2032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3" name="连接符: 肘形 52">
            <a:extLst>
              <a:ext uri="{FF2B5EF4-FFF2-40B4-BE49-F238E27FC236}">
                <a16:creationId xmlns:a16="http://schemas.microsoft.com/office/drawing/2014/main" id="{9B426BB9-BF57-486E-B339-E8F265DCB250}"/>
              </a:ext>
            </a:extLst>
          </p:cNvPr>
          <p:cNvCxnSpPr>
            <a:endCxn id="52" idx="0"/>
          </p:cNvCxnSpPr>
          <p:nvPr/>
        </p:nvCxnSpPr>
        <p:spPr>
          <a:xfrm rot="16200000" flipH="1">
            <a:off x="4543055" y="1053785"/>
            <a:ext cx="1071220" cy="454647"/>
          </a:xfrm>
          <a:prstGeom prst="bentConnector3">
            <a:avLst>
              <a:gd name="adj1" fmla="val -22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57" name="直接连接符 56">
            <a:extLst>
              <a:ext uri="{FF2B5EF4-FFF2-40B4-BE49-F238E27FC236}">
                <a16:creationId xmlns:a16="http://schemas.microsoft.com/office/drawing/2014/main" id="{83FF9221-ED0F-411F-B4F5-4086ED4933D8}"/>
              </a:ext>
            </a:extLst>
          </p:cNvPr>
          <p:cNvCxnSpPr/>
          <p:nvPr/>
        </p:nvCxnSpPr>
        <p:spPr>
          <a:xfrm>
            <a:off x="5323261" y="2304418"/>
            <a:ext cx="0" cy="1475103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59" name="直接连接符 58">
            <a:extLst>
              <a:ext uri="{FF2B5EF4-FFF2-40B4-BE49-F238E27FC236}">
                <a16:creationId xmlns:a16="http://schemas.microsoft.com/office/drawing/2014/main" id="{6922FEF0-D691-4957-8509-F743F49D4054}"/>
              </a:ext>
            </a:extLst>
          </p:cNvPr>
          <p:cNvCxnSpPr>
            <a:cxnSpLocks/>
            <a:endCxn id="13" idx="0"/>
          </p:cNvCxnSpPr>
          <p:nvPr/>
        </p:nvCxnSpPr>
        <p:spPr>
          <a:xfrm>
            <a:off x="5305989" y="742417"/>
            <a:ext cx="620276" cy="0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65" name="椭圆 64">
            <a:extLst>
              <a:ext uri="{FF2B5EF4-FFF2-40B4-BE49-F238E27FC236}">
                <a16:creationId xmlns:a16="http://schemas.microsoft.com/office/drawing/2014/main" id="{FDB593DB-4BB6-4EEE-A7D9-7E5B3B8DBE2B}"/>
              </a:ext>
            </a:extLst>
          </p:cNvPr>
          <p:cNvSpPr/>
          <p:nvPr/>
        </p:nvSpPr>
        <p:spPr>
          <a:xfrm>
            <a:off x="6748735" y="1859745"/>
            <a:ext cx="581891" cy="59112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D0A3D9D5-A750-496A-93EE-FD5F60F0054F}"/>
              </a:ext>
            </a:extLst>
          </p:cNvPr>
          <p:cNvSpPr txBox="1"/>
          <p:nvPr/>
        </p:nvSpPr>
        <p:spPr>
          <a:xfrm>
            <a:off x="6738694" y="1490412"/>
            <a:ext cx="266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+</a:t>
            </a:r>
            <a:endParaRPr lang="zh-CN" altLang="en-US" dirty="0"/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id="{11CF1380-66A6-4A92-B216-135F79556340}"/>
              </a:ext>
            </a:extLst>
          </p:cNvPr>
          <p:cNvSpPr txBox="1"/>
          <p:nvPr/>
        </p:nvSpPr>
        <p:spPr>
          <a:xfrm>
            <a:off x="6728836" y="2417036"/>
            <a:ext cx="266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-</a:t>
            </a:r>
            <a:endParaRPr lang="zh-CN" altLang="en-US" dirty="0"/>
          </a:p>
        </p:txBody>
      </p:sp>
      <p:cxnSp>
        <p:nvCxnSpPr>
          <p:cNvPr id="69" name="连接符: 肘形 68">
            <a:extLst>
              <a:ext uri="{FF2B5EF4-FFF2-40B4-BE49-F238E27FC236}">
                <a16:creationId xmlns:a16="http://schemas.microsoft.com/office/drawing/2014/main" id="{0BCDE5B7-F398-4AD6-B43F-EA2B3AFD1C32}"/>
              </a:ext>
            </a:extLst>
          </p:cNvPr>
          <p:cNvCxnSpPr>
            <a:stCxn id="13" idx="33"/>
            <a:endCxn id="65" idx="0"/>
          </p:cNvCxnSpPr>
          <p:nvPr/>
        </p:nvCxnSpPr>
        <p:spPr>
          <a:xfrm>
            <a:off x="6403785" y="747497"/>
            <a:ext cx="635896" cy="1112248"/>
          </a:xfrm>
          <a:prstGeom prst="bentConnector2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73" name="连接符: 肘形 72">
            <a:extLst>
              <a:ext uri="{FF2B5EF4-FFF2-40B4-BE49-F238E27FC236}">
                <a16:creationId xmlns:a16="http://schemas.microsoft.com/office/drawing/2014/main" id="{6F4329EA-2879-4732-A80A-F726DBE6272B}"/>
              </a:ext>
            </a:extLst>
          </p:cNvPr>
          <p:cNvCxnSpPr>
            <a:endCxn id="65" idx="4"/>
          </p:cNvCxnSpPr>
          <p:nvPr/>
        </p:nvCxnSpPr>
        <p:spPr>
          <a:xfrm rot="5400000" flipH="1" flipV="1">
            <a:off x="6143546" y="2883387"/>
            <a:ext cx="1328649" cy="463621"/>
          </a:xfrm>
          <a:prstGeom prst="bentConnector3">
            <a:avLst>
              <a:gd name="adj1" fmla="val 448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graphicFrame>
        <p:nvGraphicFramePr>
          <p:cNvPr id="76" name="对象 75">
            <a:extLst>
              <a:ext uri="{FF2B5EF4-FFF2-40B4-BE49-F238E27FC236}">
                <a16:creationId xmlns:a16="http://schemas.microsoft.com/office/drawing/2014/main" id="{7868346B-D73A-454D-8CD4-F68F011CE6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72747"/>
              </p:ext>
            </p:extLst>
          </p:nvPr>
        </p:nvGraphicFramePr>
        <p:xfrm>
          <a:off x="6329363" y="1976438"/>
          <a:ext cx="3286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7" imgW="203040" imgH="241200" progId="Equation.DSMT4">
                  <p:embed/>
                </p:oleObj>
              </mc:Choice>
              <mc:Fallback>
                <p:oleObj name="Equation" r:id="rId7" imgW="203040" imgH="241200" progId="Equation.DSMT4">
                  <p:embed/>
                  <p:pic>
                    <p:nvPicPr>
                      <p:cNvPr id="76" name="对象 75">
                        <a:extLst>
                          <a:ext uri="{FF2B5EF4-FFF2-40B4-BE49-F238E27FC236}">
                            <a16:creationId xmlns:a16="http://schemas.microsoft.com/office/drawing/2014/main" id="{7868346B-D73A-454D-8CD4-F68F011CE6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29363" y="1976438"/>
                        <a:ext cx="328612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76">
            <a:extLst>
              <a:ext uri="{FF2B5EF4-FFF2-40B4-BE49-F238E27FC236}">
                <a16:creationId xmlns:a16="http://schemas.microsoft.com/office/drawing/2014/main" id="{F4F1340E-64EC-4B17-9ECD-FBCEDA2B81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599020"/>
              </p:ext>
            </p:extLst>
          </p:nvPr>
        </p:nvGraphicFramePr>
        <p:xfrm>
          <a:off x="3289601" y="2710049"/>
          <a:ext cx="380337" cy="38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9" imgW="241200" imgH="241200" progId="Equation.DSMT4">
                  <p:embed/>
                </p:oleObj>
              </mc:Choice>
              <mc:Fallback>
                <p:oleObj name="Equation" r:id="rId9" imgW="241200" imgH="241200" progId="Equation.DSMT4">
                  <p:embed/>
                  <p:pic>
                    <p:nvPicPr>
                      <p:cNvPr id="77" name="对象 76">
                        <a:extLst>
                          <a:ext uri="{FF2B5EF4-FFF2-40B4-BE49-F238E27FC236}">
                            <a16:creationId xmlns:a16="http://schemas.microsoft.com/office/drawing/2014/main" id="{F4F1340E-64EC-4B17-9ECD-FBCEDA2B81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89601" y="2710049"/>
                        <a:ext cx="380337" cy="38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对象 78">
            <a:extLst>
              <a:ext uri="{FF2B5EF4-FFF2-40B4-BE49-F238E27FC236}">
                <a16:creationId xmlns:a16="http://schemas.microsoft.com/office/drawing/2014/main" id="{DE2DFE59-1AAD-450B-B776-C52294069C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640180"/>
              </p:ext>
            </p:extLst>
          </p:nvPr>
        </p:nvGraphicFramePr>
        <p:xfrm>
          <a:off x="3511550" y="1631950"/>
          <a:ext cx="3159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11" imgW="241200" imgH="241200" progId="Equation.DSMT4">
                  <p:embed/>
                </p:oleObj>
              </mc:Choice>
              <mc:Fallback>
                <p:oleObj name="Equation" r:id="rId11" imgW="241200" imgH="241200" progId="Equation.DSMT4">
                  <p:embed/>
                  <p:pic>
                    <p:nvPicPr>
                      <p:cNvPr id="79" name="对象 78">
                        <a:extLst>
                          <a:ext uri="{FF2B5EF4-FFF2-40B4-BE49-F238E27FC236}">
                            <a16:creationId xmlns:a16="http://schemas.microsoft.com/office/drawing/2014/main" id="{DE2DFE59-1AAD-450B-B776-C52294069C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11550" y="1631950"/>
                        <a:ext cx="315913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>
            <a:extLst>
              <a:ext uri="{FF2B5EF4-FFF2-40B4-BE49-F238E27FC236}">
                <a16:creationId xmlns:a16="http://schemas.microsoft.com/office/drawing/2014/main" id="{2C35EA59-FF30-4556-A91A-5097E96A67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472074"/>
              </p:ext>
            </p:extLst>
          </p:nvPr>
        </p:nvGraphicFramePr>
        <p:xfrm>
          <a:off x="4851400" y="1930400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Equation" r:id="rId13" imgW="266400" imgH="279360" progId="Equation.DSMT4">
                  <p:embed/>
                </p:oleObj>
              </mc:Choice>
              <mc:Fallback>
                <p:oleObj name="Equation" r:id="rId13" imgW="266400" imgH="279360" progId="Equation.DSMT4">
                  <p:embed/>
                  <p:pic>
                    <p:nvPicPr>
                      <p:cNvPr id="80" name="对象 79">
                        <a:extLst>
                          <a:ext uri="{FF2B5EF4-FFF2-40B4-BE49-F238E27FC236}">
                            <a16:creationId xmlns:a16="http://schemas.microsoft.com/office/drawing/2014/main" id="{2C35EA59-FF30-4556-A91A-5097E96A67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51400" y="1930400"/>
                        <a:ext cx="266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>
            <a:extLst>
              <a:ext uri="{FF2B5EF4-FFF2-40B4-BE49-F238E27FC236}">
                <a16:creationId xmlns:a16="http://schemas.microsoft.com/office/drawing/2014/main" id="{D1D1BE7A-DCEE-4B5F-8470-ABB27EF7E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867843"/>
              </p:ext>
            </p:extLst>
          </p:nvPr>
        </p:nvGraphicFramePr>
        <p:xfrm>
          <a:off x="6073775" y="407988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" name="Equation" r:id="rId15" imgW="190440" imgH="253800" progId="Equation.DSMT4">
                  <p:embed/>
                </p:oleObj>
              </mc:Choice>
              <mc:Fallback>
                <p:oleObj name="Equation" r:id="rId15" imgW="190440" imgH="253800" progId="Equation.DSMT4">
                  <p:embed/>
                  <p:pic>
                    <p:nvPicPr>
                      <p:cNvPr id="81" name="对象 80">
                        <a:extLst>
                          <a:ext uri="{FF2B5EF4-FFF2-40B4-BE49-F238E27FC236}">
                            <a16:creationId xmlns:a16="http://schemas.microsoft.com/office/drawing/2014/main" id="{D1D1BE7A-DCEE-4B5F-8470-ABB27EF7E3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73775" y="407988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直接箭头连接符 42">
            <a:extLst>
              <a:ext uri="{FF2B5EF4-FFF2-40B4-BE49-F238E27FC236}">
                <a16:creationId xmlns:a16="http://schemas.microsoft.com/office/drawing/2014/main" id="{44F8366C-962A-4AD5-8833-9E7B9A345D1C}"/>
              </a:ext>
            </a:extLst>
          </p:cNvPr>
          <p:cNvCxnSpPr>
            <a:cxnSpLocks/>
          </p:cNvCxnSpPr>
          <p:nvPr/>
        </p:nvCxnSpPr>
        <p:spPr>
          <a:xfrm flipV="1">
            <a:off x="3817214" y="1009382"/>
            <a:ext cx="1" cy="41301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39CFB6E-F790-4A2B-BC7C-25601E2347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80173"/>
              </p:ext>
            </p:extLst>
          </p:nvPr>
        </p:nvGraphicFramePr>
        <p:xfrm>
          <a:off x="3535363" y="1050925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" name="Equation" r:id="rId17" imgW="228600" imgH="317160" progId="Equation.DSMT4">
                  <p:embed/>
                </p:oleObj>
              </mc:Choice>
              <mc:Fallback>
                <p:oleObj name="Equation" r:id="rId17" imgW="228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35363" y="1050925"/>
                        <a:ext cx="228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05250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椭圆 5">
            <a:extLst>
              <a:ext uri="{FF2B5EF4-FFF2-40B4-BE49-F238E27FC236}">
                <a16:creationId xmlns:a16="http://schemas.microsoft.com/office/drawing/2014/main" id="{DECD2338-A18D-47B5-AE7B-4FA19785FB95}"/>
              </a:ext>
            </a:extLst>
          </p:cNvPr>
          <p:cNvSpPr/>
          <p:nvPr/>
        </p:nvSpPr>
        <p:spPr>
          <a:xfrm>
            <a:off x="2530764" y="2604655"/>
            <a:ext cx="581891" cy="59112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连接符: 肘形 9">
            <a:extLst>
              <a:ext uri="{FF2B5EF4-FFF2-40B4-BE49-F238E27FC236}">
                <a16:creationId xmlns:a16="http://schemas.microsoft.com/office/drawing/2014/main" id="{4D3ADF9D-3BF0-4CB6-B4A8-E9829727443F}"/>
              </a:ext>
            </a:extLst>
          </p:cNvPr>
          <p:cNvCxnSpPr>
            <a:cxnSpLocks/>
            <a:stCxn id="6" idx="0"/>
          </p:cNvCxnSpPr>
          <p:nvPr/>
        </p:nvCxnSpPr>
        <p:spPr>
          <a:xfrm rot="5400000" flipH="1" flipV="1">
            <a:off x="2861647" y="1732984"/>
            <a:ext cx="831735" cy="911609"/>
          </a:xfrm>
          <a:prstGeom prst="bentConnector2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552467BD-0DFD-4E67-B537-21CBE1E41E0A}"/>
              </a:ext>
            </a:extLst>
          </p:cNvPr>
          <p:cNvSpPr/>
          <p:nvPr/>
        </p:nvSpPr>
        <p:spPr>
          <a:xfrm>
            <a:off x="3733319" y="1749829"/>
            <a:ext cx="487699" cy="132897"/>
          </a:xfrm>
          <a:custGeom>
            <a:avLst/>
            <a:gdLst>
              <a:gd name="connsiteX0" fmla="*/ 0 w 487699"/>
              <a:gd name="connsiteY0" fmla="*/ 35560 h 132897"/>
              <a:gd name="connsiteX1" fmla="*/ 20320 w 487699"/>
              <a:gd name="connsiteY1" fmla="*/ 60960 h 132897"/>
              <a:gd name="connsiteX2" fmla="*/ 45720 w 487699"/>
              <a:gd name="connsiteY2" fmla="*/ 127000 h 132897"/>
              <a:gd name="connsiteX3" fmla="*/ 55880 w 487699"/>
              <a:gd name="connsiteY3" fmla="*/ 96520 h 132897"/>
              <a:gd name="connsiteX4" fmla="*/ 60960 w 487699"/>
              <a:gd name="connsiteY4" fmla="*/ 81280 h 132897"/>
              <a:gd name="connsiteX5" fmla="*/ 76200 w 487699"/>
              <a:gd name="connsiteY5" fmla="*/ 66040 h 132897"/>
              <a:gd name="connsiteX6" fmla="*/ 81280 w 487699"/>
              <a:gd name="connsiteY6" fmla="*/ 50800 h 132897"/>
              <a:gd name="connsiteX7" fmla="*/ 91440 w 487699"/>
              <a:gd name="connsiteY7" fmla="*/ 35560 h 132897"/>
              <a:gd name="connsiteX8" fmla="*/ 116840 w 487699"/>
              <a:gd name="connsiteY8" fmla="*/ 0 h 132897"/>
              <a:gd name="connsiteX9" fmla="*/ 132080 w 487699"/>
              <a:gd name="connsiteY9" fmla="*/ 71120 h 132897"/>
              <a:gd name="connsiteX10" fmla="*/ 137160 w 487699"/>
              <a:gd name="connsiteY10" fmla="*/ 96520 h 132897"/>
              <a:gd name="connsiteX11" fmla="*/ 147320 w 487699"/>
              <a:gd name="connsiteY11" fmla="*/ 127000 h 132897"/>
              <a:gd name="connsiteX12" fmla="*/ 167640 w 487699"/>
              <a:gd name="connsiteY12" fmla="*/ 121920 h 132897"/>
              <a:gd name="connsiteX13" fmla="*/ 172720 w 487699"/>
              <a:gd name="connsiteY13" fmla="*/ 106680 h 132897"/>
              <a:gd name="connsiteX14" fmla="*/ 198120 w 487699"/>
              <a:gd name="connsiteY14" fmla="*/ 76200 h 132897"/>
              <a:gd name="connsiteX15" fmla="*/ 218440 w 487699"/>
              <a:gd name="connsiteY15" fmla="*/ 45720 h 132897"/>
              <a:gd name="connsiteX16" fmla="*/ 233680 w 487699"/>
              <a:gd name="connsiteY16" fmla="*/ 15240 h 132897"/>
              <a:gd name="connsiteX17" fmla="*/ 248920 w 487699"/>
              <a:gd name="connsiteY17" fmla="*/ 10160 h 132897"/>
              <a:gd name="connsiteX18" fmla="*/ 264160 w 487699"/>
              <a:gd name="connsiteY18" fmla="*/ 30480 h 132897"/>
              <a:gd name="connsiteX19" fmla="*/ 274320 w 487699"/>
              <a:gd name="connsiteY19" fmla="*/ 60960 h 132897"/>
              <a:gd name="connsiteX20" fmla="*/ 299720 w 487699"/>
              <a:gd name="connsiteY20" fmla="*/ 106680 h 132897"/>
              <a:gd name="connsiteX21" fmla="*/ 314960 w 487699"/>
              <a:gd name="connsiteY21" fmla="*/ 116840 h 132897"/>
              <a:gd name="connsiteX22" fmla="*/ 330200 w 487699"/>
              <a:gd name="connsiteY22" fmla="*/ 106680 h 132897"/>
              <a:gd name="connsiteX23" fmla="*/ 340360 w 487699"/>
              <a:gd name="connsiteY23" fmla="*/ 76200 h 132897"/>
              <a:gd name="connsiteX24" fmla="*/ 345440 w 487699"/>
              <a:gd name="connsiteY24" fmla="*/ 60960 h 132897"/>
              <a:gd name="connsiteX25" fmla="*/ 350520 w 487699"/>
              <a:gd name="connsiteY25" fmla="*/ 45720 h 132897"/>
              <a:gd name="connsiteX26" fmla="*/ 355600 w 487699"/>
              <a:gd name="connsiteY26" fmla="*/ 20320 h 132897"/>
              <a:gd name="connsiteX27" fmla="*/ 370840 w 487699"/>
              <a:gd name="connsiteY27" fmla="*/ 25400 h 132897"/>
              <a:gd name="connsiteX28" fmla="*/ 391160 w 487699"/>
              <a:gd name="connsiteY28" fmla="*/ 71120 h 132897"/>
              <a:gd name="connsiteX29" fmla="*/ 406400 w 487699"/>
              <a:gd name="connsiteY29" fmla="*/ 101600 h 132897"/>
              <a:gd name="connsiteX30" fmla="*/ 411480 w 487699"/>
              <a:gd name="connsiteY30" fmla="*/ 132080 h 132897"/>
              <a:gd name="connsiteX31" fmla="*/ 426720 w 487699"/>
              <a:gd name="connsiteY31" fmla="*/ 116840 h 132897"/>
              <a:gd name="connsiteX32" fmla="*/ 447040 w 487699"/>
              <a:gd name="connsiteY32" fmla="*/ 86360 h 132897"/>
              <a:gd name="connsiteX33" fmla="*/ 477520 w 487699"/>
              <a:gd name="connsiteY33" fmla="*/ 40640 h 132897"/>
              <a:gd name="connsiteX34" fmla="*/ 487680 w 487699"/>
              <a:gd name="connsiteY34" fmla="*/ 20320 h 1328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487699" h="132897">
                <a:moveTo>
                  <a:pt x="0" y="35560"/>
                </a:moveTo>
                <a:cubicBezTo>
                  <a:pt x="6773" y="44027"/>
                  <a:pt x="17561" y="50474"/>
                  <a:pt x="20320" y="60960"/>
                </a:cubicBezTo>
                <a:cubicBezTo>
                  <a:pt x="39944" y="135532"/>
                  <a:pt x="-1784" y="138876"/>
                  <a:pt x="45720" y="127000"/>
                </a:cubicBezTo>
                <a:lnTo>
                  <a:pt x="55880" y="96520"/>
                </a:lnTo>
                <a:cubicBezTo>
                  <a:pt x="57573" y="91440"/>
                  <a:pt x="57174" y="85066"/>
                  <a:pt x="60960" y="81280"/>
                </a:cubicBezTo>
                <a:lnTo>
                  <a:pt x="76200" y="66040"/>
                </a:lnTo>
                <a:cubicBezTo>
                  <a:pt x="77893" y="60960"/>
                  <a:pt x="78885" y="55589"/>
                  <a:pt x="81280" y="50800"/>
                </a:cubicBezTo>
                <a:cubicBezTo>
                  <a:pt x="84010" y="45339"/>
                  <a:pt x="88960" y="41139"/>
                  <a:pt x="91440" y="35560"/>
                </a:cubicBezTo>
                <a:cubicBezTo>
                  <a:pt x="107932" y="-1546"/>
                  <a:pt x="89121" y="9240"/>
                  <a:pt x="116840" y="0"/>
                </a:cubicBezTo>
                <a:cubicBezTo>
                  <a:pt x="138223" y="32075"/>
                  <a:pt x="123848" y="5260"/>
                  <a:pt x="132080" y="71120"/>
                </a:cubicBezTo>
                <a:cubicBezTo>
                  <a:pt x="133151" y="79688"/>
                  <a:pt x="134888" y="88190"/>
                  <a:pt x="137160" y="96520"/>
                </a:cubicBezTo>
                <a:cubicBezTo>
                  <a:pt x="139978" y="106852"/>
                  <a:pt x="147320" y="127000"/>
                  <a:pt x="147320" y="127000"/>
                </a:cubicBezTo>
                <a:cubicBezTo>
                  <a:pt x="154093" y="125307"/>
                  <a:pt x="162188" y="126281"/>
                  <a:pt x="167640" y="121920"/>
                </a:cubicBezTo>
                <a:cubicBezTo>
                  <a:pt x="171821" y="118575"/>
                  <a:pt x="170325" y="111469"/>
                  <a:pt x="172720" y="106680"/>
                </a:cubicBezTo>
                <a:cubicBezTo>
                  <a:pt x="183612" y="84897"/>
                  <a:pt x="182391" y="96423"/>
                  <a:pt x="198120" y="76200"/>
                </a:cubicBezTo>
                <a:cubicBezTo>
                  <a:pt x="205617" y="66561"/>
                  <a:pt x="214579" y="57304"/>
                  <a:pt x="218440" y="45720"/>
                </a:cubicBezTo>
                <a:cubicBezTo>
                  <a:pt x="221787" y="35680"/>
                  <a:pt x="224728" y="22402"/>
                  <a:pt x="233680" y="15240"/>
                </a:cubicBezTo>
                <a:cubicBezTo>
                  <a:pt x="237861" y="11895"/>
                  <a:pt x="243840" y="11853"/>
                  <a:pt x="248920" y="10160"/>
                </a:cubicBezTo>
                <a:cubicBezTo>
                  <a:pt x="254000" y="16933"/>
                  <a:pt x="260374" y="22907"/>
                  <a:pt x="264160" y="30480"/>
                </a:cubicBezTo>
                <a:cubicBezTo>
                  <a:pt x="268949" y="40059"/>
                  <a:pt x="270933" y="50800"/>
                  <a:pt x="274320" y="60960"/>
                </a:cubicBezTo>
                <a:cubicBezTo>
                  <a:pt x="279614" y="76841"/>
                  <a:pt x="284748" y="96698"/>
                  <a:pt x="299720" y="106680"/>
                </a:cubicBezTo>
                <a:lnTo>
                  <a:pt x="314960" y="116840"/>
                </a:lnTo>
                <a:cubicBezTo>
                  <a:pt x="320040" y="113453"/>
                  <a:pt x="326964" y="111857"/>
                  <a:pt x="330200" y="106680"/>
                </a:cubicBezTo>
                <a:cubicBezTo>
                  <a:pt x="335876" y="97598"/>
                  <a:pt x="336973" y="86360"/>
                  <a:pt x="340360" y="76200"/>
                </a:cubicBezTo>
                <a:lnTo>
                  <a:pt x="345440" y="60960"/>
                </a:lnTo>
                <a:cubicBezTo>
                  <a:pt x="347133" y="55880"/>
                  <a:pt x="349470" y="50971"/>
                  <a:pt x="350520" y="45720"/>
                </a:cubicBezTo>
                <a:lnTo>
                  <a:pt x="355600" y="20320"/>
                </a:lnTo>
                <a:cubicBezTo>
                  <a:pt x="360680" y="22013"/>
                  <a:pt x="366659" y="22055"/>
                  <a:pt x="370840" y="25400"/>
                </a:cubicBezTo>
                <a:cubicBezTo>
                  <a:pt x="381818" y="34182"/>
                  <a:pt x="388055" y="61806"/>
                  <a:pt x="391160" y="71120"/>
                </a:cubicBezTo>
                <a:cubicBezTo>
                  <a:pt x="398171" y="92152"/>
                  <a:pt x="393270" y="81905"/>
                  <a:pt x="406400" y="101600"/>
                </a:cubicBezTo>
                <a:cubicBezTo>
                  <a:pt x="408093" y="111760"/>
                  <a:pt x="403240" y="125900"/>
                  <a:pt x="411480" y="132080"/>
                </a:cubicBezTo>
                <a:cubicBezTo>
                  <a:pt x="417227" y="136391"/>
                  <a:pt x="422309" y="122511"/>
                  <a:pt x="426720" y="116840"/>
                </a:cubicBezTo>
                <a:cubicBezTo>
                  <a:pt x="434217" y="107201"/>
                  <a:pt x="440267" y="96520"/>
                  <a:pt x="447040" y="86360"/>
                </a:cubicBezTo>
                <a:lnTo>
                  <a:pt x="477520" y="40640"/>
                </a:lnTo>
                <a:cubicBezTo>
                  <a:pt x="488619" y="23991"/>
                  <a:pt x="487680" y="31505"/>
                  <a:pt x="487680" y="2032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4B37A850-6E95-46E3-B1E2-832B58B489EA}"/>
              </a:ext>
            </a:extLst>
          </p:cNvPr>
          <p:cNvCxnSpPr>
            <a:cxnSpLocks/>
            <a:stCxn id="13" idx="34"/>
          </p:cNvCxnSpPr>
          <p:nvPr/>
        </p:nvCxnSpPr>
        <p:spPr>
          <a:xfrm>
            <a:off x="4220999" y="1770149"/>
            <a:ext cx="847898" cy="7851"/>
          </a:xfrm>
          <a:prstGeom prst="lin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1" name="连接符: 肘形 20">
            <a:extLst>
              <a:ext uri="{FF2B5EF4-FFF2-40B4-BE49-F238E27FC236}">
                <a16:creationId xmlns:a16="http://schemas.microsoft.com/office/drawing/2014/main" id="{E3FF4D43-4176-4842-92B9-3B88FEE04044}"/>
              </a:ext>
            </a:extLst>
          </p:cNvPr>
          <p:cNvCxnSpPr>
            <a:cxnSpLocks/>
            <a:stCxn id="6" idx="4"/>
          </p:cNvCxnSpPr>
          <p:nvPr/>
        </p:nvCxnSpPr>
        <p:spPr>
          <a:xfrm rot="16200000" flipH="1">
            <a:off x="3656482" y="2361009"/>
            <a:ext cx="577642" cy="2247187"/>
          </a:xfrm>
          <a:prstGeom prst="bentConnector2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07F2D8F3-D9A3-40EE-9631-4795B446E1A8}"/>
              </a:ext>
            </a:extLst>
          </p:cNvPr>
          <p:cNvCxnSpPr/>
          <p:nvPr/>
        </p:nvCxnSpPr>
        <p:spPr>
          <a:xfrm flipV="1">
            <a:off x="5259324" y="2004060"/>
            <a:ext cx="0" cy="16002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>
            <a:extLst>
              <a:ext uri="{FF2B5EF4-FFF2-40B4-BE49-F238E27FC236}">
                <a16:creationId xmlns:a16="http://schemas.microsoft.com/office/drawing/2014/main" id="{4482824E-7A74-4CE8-B1A5-4D86471C64A1}"/>
              </a:ext>
            </a:extLst>
          </p:cNvPr>
          <p:cNvSpPr txBox="1"/>
          <p:nvPr/>
        </p:nvSpPr>
        <p:spPr>
          <a:xfrm>
            <a:off x="4924046" y="1819456"/>
            <a:ext cx="266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+</a:t>
            </a:r>
            <a:endParaRPr lang="zh-CN" altLang="en-US" dirty="0"/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1CCC1EBD-BA5D-47AA-9657-2FD6E6629C4D}"/>
              </a:ext>
            </a:extLst>
          </p:cNvPr>
          <p:cNvSpPr txBox="1"/>
          <p:nvPr/>
        </p:nvSpPr>
        <p:spPr>
          <a:xfrm>
            <a:off x="4924046" y="3317178"/>
            <a:ext cx="266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-</a:t>
            </a:r>
            <a:endParaRPr lang="zh-CN" altLang="en-US" dirty="0"/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4D93B267-D783-4482-AFB6-E578ADED50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239508"/>
              </p:ext>
            </p:extLst>
          </p:nvPr>
        </p:nvGraphicFramePr>
        <p:xfrm>
          <a:off x="2066925" y="2674938"/>
          <a:ext cx="45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3" imgW="228600" imgH="266400" progId="Equation.DSMT4">
                  <p:embed/>
                </p:oleObj>
              </mc:Choice>
              <mc:Fallback>
                <p:oleObj name="Equation" r:id="rId3" imgW="228600" imgH="2664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4D93B267-D783-4482-AFB6-E578ADED50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6925" y="2674938"/>
                        <a:ext cx="457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文本框 40">
            <a:extLst>
              <a:ext uri="{FF2B5EF4-FFF2-40B4-BE49-F238E27FC236}">
                <a16:creationId xmlns:a16="http://schemas.microsoft.com/office/drawing/2014/main" id="{2302768E-F2E1-41FD-8C4B-4F497BDACB0B}"/>
              </a:ext>
            </a:extLst>
          </p:cNvPr>
          <p:cNvSpPr txBox="1"/>
          <p:nvPr/>
        </p:nvSpPr>
        <p:spPr>
          <a:xfrm>
            <a:off x="2520723" y="2235322"/>
            <a:ext cx="266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+</a:t>
            </a:r>
            <a:endParaRPr lang="zh-CN" altLang="en-US" dirty="0"/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44CF2900-70DB-4883-9EC1-A1EE6BC0744F}"/>
              </a:ext>
            </a:extLst>
          </p:cNvPr>
          <p:cNvSpPr txBox="1"/>
          <p:nvPr/>
        </p:nvSpPr>
        <p:spPr>
          <a:xfrm>
            <a:off x="2510865" y="3161946"/>
            <a:ext cx="266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-</a:t>
            </a:r>
            <a:endParaRPr lang="zh-CN" altLang="en-US" dirty="0"/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67E1038C-CE3F-4C41-B6FE-440FBCCC9C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642098"/>
              </p:ext>
            </p:extLst>
          </p:nvPr>
        </p:nvGraphicFramePr>
        <p:xfrm>
          <a:off x="3771900" y="1882775"/>
          <a:ext cx="3492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67E1038C-CE3F-4C41-B6FE-440FBCCC9C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1900" y="1882775"/>
                        <a:ext cx="349250" cy="350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53E9CCE0-E3C7-4474-BE2E-232338E8A7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683459"/>
              </p:ext>
            </p:extLst>
          </p:nvPr>
        </p:nvGraphicFramePr>
        <p:xfrm>
          <a:off x="5302250" y="2676525"/>
          <a:ext cx="4000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7" imgW="203040" imgH="228600" progId="Equation.DSMT4">
                  <p:embed/>
                </p:oleObj>
              </mc:Choice>
              <mc:Fallback>
                <p:oleObj name="Equation" r:id="rId7" imgW="203040" imgH="22860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53E9CCE0-E3C7-4474-BE2E-232338E8A7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02250" y="2676525"/>
                        <a:ext cx="4000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033AB871-AB72-4DC9-9F1E-1EAF79153FC2}"/>
              </a:ext>
            </a:extLst>
          </p:cNvPr>
          <p:cNvCxnSpPr>
            <a:cxnSpLocks/>
          </p:cNvCxnSpPr>
          <p:nvPr/>
        </p:nvCxnSpPr>
        <p:spPr>
          <a:xfrm>
            <a:off x="4591812" y="1882726"/>
            <a:ext cx="315468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C9093452-BBC7-4535-8E97-0C14E51A74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873249"/>
              </p:ext>
            </p:extLst>
          </p:nvPr>
        </p:nvGraphicFramePr>
        <p:xfrm>
          <a:off x="4591050" y="1970088"/>
          <a:ext cx="2667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9" imgW="139680" imgH="228600" progId="Equation.DSMT4">
                  <p:embed/>
                </p:oleObj>
              </mc:Choice>
              <mc:Fallback>
                <p:oleObj name="Equation" r:id="rId9" imgW="139680" imgH="2286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C9093452-BBC7-4535-8E97-0C14E51A74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91050" y="1970088"/>
                        <a:ext cx="266700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694827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77</TotalTime>
  <Words>234</Words>
  <Application>Microsoft Office PowerPoint</Application>
  <PresentationFormat>宽屏</PresentationFormat>
  <Paragraphs>60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22" baseType="lpstr">
      <vt:lpstr>等线</vt:lpstr>
      <vt:lpstr>等线 Light</vt:lpstr>
      <vt:lpstr>楷体</vt:lpstr>
      <vt:lpstr>宋体</vt:lpstr>
      <vt:lpstr>微软雅黑</vt:lpstr>
      <vt:lpstr>Arial</vt:lpstr>
      <vt:lpstr>Office 主题​​</vt:lpstr>
      <vt:lpstr>Equation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anbendong</dc:creator>
  <cp:lastModifiedBy>tanbendong</cp:lastModifiedBy>
  <cp:revision>75</cp:revision>
  <dcterms:created xsi:type="dcterms:W3CDTF">2020-03-17T11:13:31Z</dcterms:created>
  <dcterms:modified xsi:type="dcterms:W3CDTF">2020-05-21T13:17:33Z</dcterms:modified>
</cp:coreProperties>
</file>